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sldIdLst>
    <p:sldId id="256" r:id="rId2"/>
    <p:sldId id="341" r:id="rId3"/>
    <p:sldId id="258" r:id="rId4"/>
    <p:sldId id="257" r:id="rId5"/>
    <p:sldId id="261" r:id="rId6"/>
    <p:sldId id="260" r:id="rId7"/>
    <p:sldId id="262" r:id="rId8"/>
    <p:sldId id="263" r:id="rId9"/>
    <p:sldId id="340" r:id="rId10"/>
    <p:sldId id="264" r:id="rId11"/>
    <p:sldId id="265" r:id="rId12"/>
    <p:sldId id="266" r:id="rId13"/>
    <p:sldId id="267" r:id="rId14"/>
    <p:sldId id="259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339" r:id="rId23"/>
    <p:sldId id="334" r:id="rId24"/>
    <p:sldId id="338" r:id="rId25"/>
    <p:sldId id="337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0377"/>
    <p:restoredTop sz="93692"/>
  </p:normalViewPr>
  <p:slideViewPr>
    <p:cSldViewPr snapToGrid="0" snapToObjects="1" showGuides="1">
      <p:cViewPr varScale="1">
        <p:scale>
          <a:sx n="95" d="100"/>
          <a:sy n="95" d="100"/>
        </p:scale>
        <p:origin x="192" y="3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27568BB-7A02-264B-9DEC-9EF9BEFB814A}" type="doc">
      <dgm:prSet loTypeId="urn:microsoft.com/office/officeart/2005/8/layout/hierarchy4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2F9DBC4-BA70-4D42-872E-387A10F054D9}">
      <dgm:prSet phldrT="[文本]"/>
      <dgm:spPr/>
      <dgm:t>
        <a:bodyPr/>
        <a:lstStyle/>
        <a:p>
          <a:r>
            <a:rPr lang="en-US" altLang="zh-CN" dirty="0"/>
            <a:t>Server</a:t>
          </a:r>
          <a:r>
            <a:rPr lang="zh-CN" altLang="en-US" dirty="0"/>
            <a:t> </a:t>
          </a:r>
          <a:r>
            <a:rPr lang="en-US" altLang="zh-CN" dirty="0"/>
            <a:t>+</a:t>
          </a:r>
          <a:r>
            <a:rPr lang="zh-CN" altLang="en-US" dirty="0"/>
            <a:t> </a:t>
          </a:r>
          <a:r>
            <a:rPr lang="en-US" altLang="zh-CN" dirty="0"/>
            <a:t>Client</a:t>
          </a:r>
          <a:endParaRPr lang="zh-CN" altLang="en-US" dirty="0"/>
        </a:p>
      </dgm:t>
    </dgm:pt>
    <dgm:pt modelId="{66E21CBB-FFCA-A946-9796-781816E7C5CB}" type="parTrans" cxnId="{BC203C28-DE6E-094B-84CA-B5BD1C84C230}">
      <dgm:prSet/>
      <dgm:spPr/>
      <dgm:t>
        <a:bodyPr/>
        <a:lstStyle/>
        <a:p>
          <a:endParaRPr lang="zh-CN" altLang="en-US"/>
        </a:p>
      </dgm:t>
    </dgm:pt>
    <dgm:pt modelId="{80F40896-F5E0-C94D-866B-F6DD0D29823B}" type="sibTrans" cxnId="{BC203C28-DE6E-094B-84CA-B5BD1C84C230}">
      <dgm:prSet/>
      <dgm:spPr/>
      <dgm:t>
        <a:bodyPr/>
        <a:lstStyle/>
        <a:p>
          <a:endParaRPr lang="zh-CN" altLang="en-US"/>
        </a:p>
      </dgm:t>
    </dgm:pt>
    <dgm:pt modelId="{1C6EDA2A-E887-264C-9AF6-CC04BF552A06}">
      <dgm:prSet phldrT="[文本]"/>
      <dgm:spPr/>
      <dgm:t>
        <a:bodyPr/>
        <a:lstStyle/>
        <a:p>
          <a:r>
            <a:rPr lang="en-US" altLang="zh-CN" dirty="0"/>
            <a:t>Data</a:t>
          </a:r>
          <a:r>
            <a:rPr lang="zh-CN" altLang="en-US" dirty="0"/>
            <a:t> </a:t>
          </a:r>
          <a:r>
            <a:rPr lang="en-US" altLang="zh-CN" dirty="0"/>
            <a:t>Manager</a:t>
          </a:r>
          <a:endParaRPr lang="zh-CN" altLang="en-US" dirty="0"/>
        </a:p>
      </dgm:t>
    </dgm:pt>
    <dgm:pt modelId="{9065E486-001E-5946-9F60-24D7A9CA7B3C}" type="parTrans" cxnId="{6F918237-6D72-7941-91EE-848BF149EDE1}">
      <dgm:prSet/>
      <dgm:spPr/>
      <dgm:t>
        <a:bodyPr/>
        <a:lstStyle/>
        <a:p>
          <a:endParaRPr lang="zh-CN" altLang="en-US"/>
        </a:p>
      </dgm:t>
    </dgm:pt>
    <dgm:pt modelId="{5804CBD8-473C-934B-86A2-D1E3822B842D}" type="sibTrans" cxnId="{6F918237-6D72-7941-91EE-848BF149EDE1}">
      <dgm:prSet/>
      <dgm:spPr/>
      <dgm:t>
        <a:bodyPr/>
        <a:lstStyle/>
        <a:p>
          <a:endParaRPr lang="zh-CN" altLang="en-US"/>
        </a:p>
      </dgm:t>
    </dgm:pt>
    <dgm:pt modelId="{46B95944-62C3-0340-9EA4-8B49A0A8D192}">
      <dgm:prSet phldrT="[文本]"/>
      <dgm:spPr/>
      <dgm:t>
        <a:bodyPr/>
        <a:lstStyle/>
        <a:p>
          <a:r>
            <a:rPr lang="en-US" altLang="zh-CN" dirty="0"/>
            <a:t>Query</a:t>
          </a:r>
          <a:r>
            <a:rPr lang="zh-CN" altLang="en-US" dirty="0"/>
            <a:t> </a:t>
          </a:r>
          <a:r>
            <a:rPr lang="en-US" altLang="zh-CN" dirty="0"/>
            <a:t>Executor</a:t>
          </a:r>
          <a:endParaRPr lang="zh-CN" altLang="en-US" dirty="0"/>
        </a:p>
      </dgm:t>
    </dgm:pt>
    <dgm:pt modelId="{A7352E27-F071-7B48-B9E5-835BD0FB3477}" type="parTrans" cxnId="{317E61EB-D71A-8C45-A296-54B18CACEE39}">
      <dgm:prSet/>
      <dgm:spPr/>
      <dgm:t>
        <a:bodyPr/>
        <a:lstStyle/>
        <a:p>
          <a:endParaRPr lang="zh-CN" altLang="en-US"/>
        </a:p>
      </dgm:t>
    </dgm:pt>
    <dgm:pt modelId="{3F1C8D59-66D8-8947-90F8-AF4D1A24D39E}" type="sibTrans" cxnId="{317E61EB-D71A-8C45-A296-54B18CACEE39}">
      <dgm:prSet/>
      <dgm:spPr/>
      <dgm:t>
        <a:bodyPr/>
        <a:lstStyle/>
        <a:p>
          <a:endParaRPr lang="zh-CN" altLang="en-US"/>
        </a:p>
      </dgm:t>
    </dgm:pt>
    <dgm:pt modelId="{39CBC931-2726-7B4F-83A9-40E562FB668F}">
      <dgm:prSet phldrT="[文本]"/>
      <dgm:spPr/>
      <dgm:t>
        <a:bodyPr/>
        <a:lstStyle/>
        <a:p>
          <a:r>
            <a:rPr lang="en-US" altLang="zh-CN" dirty="0"/>
            <a:t>Connector</a:t>
          </a:r>
          <a:endParaRPr lang="zh-CN" altLang="en-US" dirty="0"/>
        </a:p>
      </dgm:t>
    </dgm:pt>
    <dgm:pt modelId="{E5AA32A9-8BE9-0049-97AD-36D8898C862F}" type="parTrans" cxnId="{7BECD893-B962-F74C-B4D8-6C4BAA24D02F}">
      <dgm:prSet/>
      <dgm:spPr/>
      <dgm:t>
        <a:bodyPr/>
        <a:lstStyle/>
        <a:p>
          <a:endParaRPr lang="zh-CN" altLang="en-US"/>
        </a:p>
      </dgm:t>
    </dgm:pt>
    <dgm:pt modelId="{A26A10F3-F5E2-A74B-A7B6-24F1C618D6D8}" type="sibTrans" cxnId="{7BECD893-B962-F74C-B4D8-6C4BAA24D02F}">
      <dgm:prSet/>
      <dgm:spPr/>
      <dgm:t>
        <a:bodyPr/>
        <a:lstStyle/>
        <a:p>
          <a:endParaRPr lang="zh-CN" altLang="en-US"/>
        </a:p>
      </dgm:t>
    </dgm:pt>
    <dgm:pt modelId="{82CC88B8-8CB4-9D4C-8736-BFE6E38D92B1}">
      <dgm:prSet/>
      <dgm:spPr/>
      <dgm:t>
        <a:bodyPr/>
        <a:lstStyle/>
        <a:p>
          <a:r>
            <a:rPr lang="en-US" altLang="zh-CN" dirty="0"/>
            <a:t>RPC</a:t>
          </a:r>
          <a:endParaRPr lang="zh-CN" altLang="en-US" dirty="0"/>
        </a:p>
      </dgm:t>
    </dgm:pt>
    <dgm:pt modelId="{54ECEB9D-AF75-3249-945F-CAD492526308}" type="parTrans" cxnId="{026F53AD-3C9C-E34E-A3A8-6A5994CECB2B}">
      <dgm:prSet/>
      <dgm:spPr/>
      <dgm:t>
        <a:bodyPr/>
        <a:lstStyle/>
        <a:p>
          <a:endParaRPr lang="zh-CN" altLang="en-US"/>
        </a:p>
      </dgm:t>
    </dgm:pt>
    <dgm:pt modelId="{48DB70F7-24BF-934F-B174-3F3E5D28D18F}" type="sibTrans" cxnId="{026F53AD-3C9C-E34E-A3A8-6A5994CECB2B}">
      <dgm:prSet/>
      <dgm:spPr/>
      <dgm:t>
        <a:bodyPr/>
        <a:lstStyle/>
        <a:p>
          <a:endParaRPr lang="zh-CN" altLang="en-US"/>
        </a:p>
      </dgm:t>
    </dgm:pt>
    <dgm:pt modelId="{A35A2E5A-72E8-544E-8753-A1662C13BB5B}">
      <dgm:prSet/>
      <dgm:spPr/>
      <dgm:t>
        <a:bodyPr/>
        <a:lstStyle/>
        <a:p>
          <a:r>
            <a:rPr lang="en-US" altLang="zh-CN" dirty="0" err="1"/>
            <a:t>Etcd</a:t>
          </a:r>
          <a:endParaRPr lang="zh-CN" altLang="en-US" dirty="0"/>
        </a:p>
      </dgm:t>
    </dgm:pt>
    <dgm:pt modelId="{AA529077-FD95-7748-A418-36CD0AAAC381}" type="parTrans" cxnId="{1B18C756-A874-BB4F-B494-C5CC21092864}">
      <dgm:prSet/>
      <dgm:spPr/>
      <dgm:t>
        <a:bodyPr/>
        <a:lstStyle/>
        <a:p>
          <a:endParaRPr lang="zh-CN" altLang="en-US"/>
        </a:p>
      </dgm:t>
    </dgm:pt>
    <dgm:pt modelId="{495E94AB-D42F-0D4C-AC8B-6F86D4C60B25}" type="sibTrans" cxnId="{1B18C756-A874-BB4F-B494-C5CC21092864}">
      <dgm:prSet/>
      <dgm:spPr/>
      <dgm:t>
        <a:bodyPr/>
        <a:lstStyle/>
        <a:p>
          <a:endParaRPr lang="zh-CN" altLang="en-US"/>
        </a:p>
      </dgm:t>
    </dgm:pt>
    <dgm:pt modelId="{13D07A1F-15EB-9741-9C8F-67AA595F490B}">
      <dgm:prSet/>
      <dgm:spPr/>
      <dgm:t>
        <a:bodyPr/>
        <a:lstStyle/>
        <a:p>
          <a:r>
            <a:rPr lang="en-US" altLang="zh-CN" dirty="0"/>
            <a:t>PG</a:t>
          </a:r>
          <a:endParaRPr lang="zh-CN" altLang="en-US" dirty="0"/>
        </a:p>
      </dgm:t>
    </dgm:pt>
    <dgm:pt modelId="{622C37AF-3FA8-2346-A993-C3B5E9D3F5DC}" type="parTrans" cxnId="{1B0298D6-18F3-8942-B033-36D3D5D252E0}">
      <dgm:prSet/>
      <dgm:spPr/>
      <dgm:t>
        <a:bodyPr/>
        <a:lstStyle/>
        <a:p>
          <a:endParaRPr lang="zh-CN" altLang="en-US"/>
        </a:p>
      </dgm:t>
    </dgm:pt>
    <dgm:pt modelId="{ED7342A7-40FA-1843-9771-BD03CD0E1BDB}" type="sibTrans" cxnId="{1B0298D6-18F3-8942-B033-36D3D5D252E0}">
      <dgm:prSet/>
      <dgm:spPr/>
      <dgm:t>
        <a:bodyPr/>
        <a:lstStyle/>
        <a:p>
          <a:endParaRPr lang="zh-CN" altLang="en-US"/>
        </a:p>
      </dgm:t>
    </dgm:pt>
    <dgm:pt modelId="{F7000CB1-D862-8A43-9431-7A05A1DBA947}">
      <dgm:prSet phldrT="[文本]"/>
      <dgm:spPr/>
      <dgm:t>
        <a:bodyPr/>
        <a:lstStyle/>
        <a:p>
          <a:r>
            <a:rPr lang="en-US" altLang="zh-CN" dirty="0"/>
            <a:t>Metadata</a:t>
          </a:r>
          <a:r>
            <a:rPr lang="zh-CN" altLang="en-US" dirty="0"/>
            <a:t> </a:t>
          </a:r>
          <a:r>
            <a:rPr lang="en-US" altLang="zh-CN" dirty="0"/>
            <a:t>Handler</a:t>
          </a:r>
          <a:endParaRPr lang="zh-CN" altLang="en-US" dirty="0"/>
        </a:p>
      </dgm:t>
    </dgm:pt>
    <dgm:pt modelId="{F1444EE6-7A0B-364F-B17D-0C24617E08EC}" type="sibTrans" cxnId="{F9B0C79B-626D-604B-8071-33A45DB61F7C}">
      <dgm:prSet/>
      <dgm:spPr/>
      <dgm:t>
        <a:bodyPr/>
        <a:lstStyle/>
        <a:p>
          <a:endParaRPr lang="zh-CN" altLang="en-US"/>
        </a:p>
      </dgm:t>
    </dgm:pt>
    <dgm:pt modelId="{ECBBAE9A-B2F5-1D42-B59E-BDB50B65B31B}" type="parTrans" cxnId="{F9B0C79B-626D-604B-8071-33A45DB61F7C}">
      <dgm:prSet/>
      <dgm:spPr/>
      <dgm:t>
        <a:bodyPr/>
        <a:lstStyle/>
        <a:p>
          <a:endParaRPr lang="zh-CN" altLang="en-US"/>
        </a:p>
      </dgm:t>
    </dgm:pt>
    <dgm:pt modelId="{03465B5A-A4F7-D342-B8DE-EABD5CCC2F17}" type="pres">
      <dgm:prSet presAssocID="{727568BB-7A02-264B-9DEC-9EF9BEFB814A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0F9732A4-750A-D94E-AEEE-73915586CA36}" type="pres">
      <dgm:prSet presAssocID="{B2F9DBC4-BA70-4D42-872E-387A10F054D9}" presName="vertOne" presStyleCnt="0"/>
      <dgm:spPr/>
    </dgm:pt>
    <dgm:pt modelId="{CF3483AE-F754-554A-86A1-8D809482F170}" type="pres">
      <dgm:prSet presAssocID="{B2F9DBC4-BA70-4D42-872E-387A10F054D9}" presName="txOne" presStyleLbl="node0" presStyleIdx="0" presStyleCnt="2">
        <dgm:presLayoutVars>
          <dgm:chPref val="3"/>
        </dgm:presLayoutVars>
      </dgm:prSet>
      <dgm:spPr/>
    </dgm:pt>
    <dgm:pt modelId="{C76DD5B3-FFC1-5346-8DAB-9552A7F6A562}" type="pres">
      <dgm:prSet presAssocID="{B2F9DBC4-BA70-4D42-872E-387A10F054D9}" presName="parTransOne" presStyleCnt="0"/>
      <dgm:spPr/>
    </dgm:pt>
    <dgm:pt modelId="{24BBD13A-4842-094A-A776-7D7387856933}" type="pres">
      <dgm:prSet presAssocID="{B2F9DBC4-BA70-4D42-872E-387A10F054D9}" presName="horzOne" presStyleCnt="0"/>
      <dgm:spPr/>
    </dgm:pt>
    <dgm:pt modelId="{C2CEDF8E-6B53-2C41-8D97-AC4BD433CEB7}" type="pres">
      <dgm:prSet presAssocID="{1C6EDA2A-E887-264C-9AF6-CC04BF552A06}" presName="vertTwo" presStyleCnt="0"/>
      <dgm:spPr/>
    </dgm:pt>
    <dgm:pt modelId="{4D96D36F-9E0D-CB42-9246-A0ED7EF2C169}" type="pres">
      <dgm:prSet presAssocID="{1C6EDA2A-E887-264C-9AF6-CC04BF552A06}" presName="txTwo" presStyleLbl="node2" presStyleIdx="0" presStyleCnt="2">
        <dgm:presLayoutVars>
          <dgm:chPref val="3"/>
        </dgm:presLayoutVars>
      </dgm:prSet>
      <dgm:spPr/>
    </dgm:pt>
    <dgm:pt modelId="{CB653CC8-10B3-B141-84E8-DE142F400F00}" type="pres">
      <dgm:prSet presAssocID="{1C6EDA2A-E887-264C-9AF6-CC04BF552A06}" presName="parTransTwo" presStyleCnt="0"/>
      <dgm:spPr/>
    </dgm:pt>
    <dgm:pt modelId="{F69B664F-07D1-614E-8B7B-25B2C392E741}" type="pres">
      <dgm:prSet presAssocID="{1C6EDA2A-E887-264C-9AF6-CC04BF552A06}" presName="horzTwo" presStyleCnt="0"/>
      <dgm:spPr/>
    </dgm:pt>
    <dgm:pt modelId="{9DE4AD58-4540-0241-9EB3-4A7F54E38214}" type="pres">
      <dgm:prSet presAssocID="{F7000CB1-D862-8A43-9431-7A05A1DBA947}" presName="vertThree" presStyleCnt="0"/>
      <dgm:spPr/>
    </dgm:pt>
    <dgm:pt modelId="{E915986D-ECC7-F149-B294-2B9C7D23F1F0}" type="pres">
      <dgm:prSet presAssocID="{F7000CB1-D862-8A43-9431-7A05A1DBA947}" presName="txThree" presStyleLbl="node3" presStyleIdx="0" presStyleCnt="2">
        <dgm:presLayoutVars>
          <dgm:chPref val="3"/>
        </dgm:presLayoutVars>
      </dgm:prSet>
      <dgm:spPr/>
    </dgm:pt>
    <dgm:pt modelId="{C197C503-E9A4-D540-863B-D4FE17E1F0B8}" type="pres">
      <dgm:prSet presAssocID="{F7000CB1-D862-8A43-9431-7A05A1DBA947}" presName="parTransThree" presStyleCnt="0"/>
      <dgm:spPr/>
    </dgm:pt>
    <dgm:pt modelId="{4B197CA0-104F-4A43-873E-1C1E91A77336}" type="pres">
      <dgm:prSet presAssocID="{F7000CB1-D862-8A43-9431-7A05A1DBA947}" presName="horzThree" presStyleCnt="0"/>
      <dgm:spPr/>
    </dgm:pt>
    <dgm:pt modelId="{37C25F00-E518-134F-8BFB-4F76E10AA383}" type="pres">
      <dgm:prSet presAssocID="{A35A2E5A-72E8-544E-8753-A1662C13BB5B}" presName="vertFour" presStyleCnt="0">
        <dgm:presLayoutVars>
          <dgm:chPref val="3"/>
        </dgm:presLayoutVars>
      </dgm:prSet>
      <dgm:spPr/>
    </dgm:pt>
    <dgm:pt modelId="{5C63E326-0C28-CD4F-89CA-3760A0BC84ED}" type="pres">
      <dgm:prSet presAssocID="{A35A2E5A-72E8-544E-8753-A1662C13BB5B}" presName="txFour" presStyleLbl="node4" presStyleIdx="0" presStyleCnt="2">
        <dgm:presLayoutVars>
          <dgm:chPref val="3"/>
        </dgm:presLayoutVars>
      </dgm:prSet>
      <dgm:spPr/>
    </dgm:pt>
    <dgm:pt modelId="{976610CC-9307-5844-B19B-422CC731E36A}" type="pres">
      <dgm:prSet presAssocID="{A35A2E5A-72E8-544E-8753-A1662C13BB5B}" presName="horzFour" presStyleCnt="0"/>
      <dgm:spPr/>
    </dgm:pt>
    <dgm:pt modelId="{8CE14E3C-81E8-8E44-B0C1-462F4E0D9978}" type="pres">
      <dgm:prSet presAssocID="{5804CBD8-473C-934B-86A2-D1E3822B842D}" presName="sibSpaceTwo" presStyleCnt="0"/>
      <dgm:spPr/>
    </dgm:pt>
    <dgm:pt modelId="{50D904FA-2B70-1249-B723-45D8B1F97C1F}" type="pres">
      <dgm:prSet presAssocID="{46B95944-62C3-0340-9EA4-8B49A0A8D192}" presName="vertTwo" presStyleCnt="0"/>
      <dgm:spPr/>
    </dgm:pt>
    <dgm:pt modelId="{C1E0388B-5BBA-8743-8D97-BD17C9D4B5FD}" type="pres">
      <dgm:prSet presAssocID="{46B95944-62C3-0340-9EA4-8B49A0A8D192}" presName="txTwo" presStyleLbl="node2" presStyleIdx="1" presStyleCnt="2">
        <dgm:presLayoutVars>
          <dgm:chPref val="3"/>
        </dgm:presLayoutVars>
      </dgm:prSet>
      <dgm:spPr/>
    </dgm:pt>
    <dgm:pt modelId="{664BE17C-9343-5040-B3B7-00B18AD1EB2C}" type="pres">
      <dgm:prSet presAssocID="{46B95944-62C3-0340-9EA4-8B49A0A8D192}" presName="parTransTwo" presStyleCnt="0"/>
      <dgm:spPr/>
    </dgm:pt>
    <dgm:pt modelId="{FABE1E75-2376-6F42-99A2-C338D61D4221}" type="pres">
      <dgm:prSet presAssocID="{46B95944-62C3-0340-9EA4-8B49A0A8D192}" presName="horzTwo" presStyleCnt="0"/>
      <dgm:spPr/>
    </dgm:pt>
    <dgm:pt modelId="{616A4C62-A878-0842-B399-0DD4FA5C231B}" type="pres">
      <dgm:prSet presAssocID="{39CBC931-2726-7B4F-83A9-40E562FB668F}" presName="vertThree" presStyleCnt="0"/>
      <dgm:spPr/>
    </dgm:pt>
    <dgm:pt modelId="{6E9217EF-67C4-0E44-83E6-6D85C791FCE4}" type="pres">
      <dgm:prSet presAssocID="{39CBC931-2726-7B4F-83A9-40E562FB668F}" presName="txThree" presStyleLbl="node3" presStyleIdx="1" presStyleCnt="2">
        <dgm:presLayoutVars>
          <dgm:chPref val="3"/>
        </dgm:presLayoutVars>
      </dgm:prSet>
      <dgm:spPr/>
    </dgm:pt>
    <dgm:pt modelId="{D9C7E75A-F17C-F740-8BBC-7D14E752EB41}" type="pres">
      <dgm:prSet presAssocID="{39CBC931-2726-7B4F-83A9-40E562FB668F}" presName="parTransThree" presStyleCnt="0"/>
      <dgm:spPr/>
    </dgm:pt>
    <dgm:pt modelId="{3B2226DA-9A8B-874F-ABBC-A865BA226C0E}" type="pres">
      <dgm:prSet presAssocID="{39CBC931-2726-7B4F-83A9-40E562FB668F}" presName="horzThree" presStyleCnt="0"/>
      <dgm:spPr/>
    </dgm:pt>
    <dgm:pt modelId="{3E1FB49E-8353-F243-AF32-137D68BE7997}" type="pres">
      <dgm:prSet presAssocID="{13D07A1F-15EB-9741-9C8F-67AA595F490B}" presName="vertFour" presStyleCnt="0">
        <dgm:presLayoutVars>
          <dgm:chPref val="3"/>
        </dgm:presLayoutVars>
      </dgm:prSet>
      <dgm:spPr/>
    </dgm:pt>
    <dgm:pt modelId="{5A568040-78D3-D448-81A7-4F6282771CB6}" type="pres">
      <dgm:prSet presAssocID="{13D07A1F-15EB-9741-9C8F-67AA595F490B}" presName="txFour" presStyleLbl="node4" presStyleIdx="1" presStyleCnt="2">
        <dgm:presLayoutVars>
          <dgm:chPref val="3"/>
        </dgm:presLayoutVars>
      </dgm:prSet>
      <dgm:spPr/>
    </dgm:pt>
    <dgm:pt modelId="{30480DF2-0636-454C-8F09-C90129D1A8BE}" type="pres">
      <dgm:prSet presAssocID="{13D07A1F-15EB-9741-9C8F-67AA595F490B}" presName="horzFour" presStyleCnt="0"/>
      <dgm:spPr/>
    </dgm:pt>
    <dgm:pt modelId="{DF9ED3AA-FAAF-5B43-9105-4FE9944172C5}" type="pres">
      <dgm:prSet presAssocID="{80F40896-F5E0-C94D-866B-F6DD0D29823B}" presName="sibSpaceOne" presStyleCnt="0"/>
      <dgm:spPr/>
    </dgm:pt>
    <dgm:pt modelId="{A89996AB-BF72-1C42-8E37-0952457BA10C}" type="pres">
      <dgm:prSet presAssocID="{82CC88B8-8CB4-9D4C-8736-BFE6E38D92B1}" presName="vertOne" presStyleCnt="0"/>
      <dgm:spPr/>
    </dgm:pt>
    <dgm:pt modelId="{E948A768-3984-0D44-953D-8A3FBB2466DB}" type="pres">
      <dgm:prSet presAssocID="{82CC88B8-8CB4-9D4C-8736-BFE6E38D92B1}" presName="txOne" presStyleLbl="node0" presStyleIdx="1" presStyleCnt="2" custScaleY="440904">
        <dgm:presLayoutVars>
          <dgm:chPref val="3"/>
        </dgm:presLayoutVars>
      </dgm:prSet>
      <dgm:spPr/>
    </dgm:pt>
    <dgm:pt modelId="{5A2572E6-FD88-6541-A17A-0D1EC3496E37}" type="pres">
      <dgm:prSet presAssocID="{82CC88B8-8CB4-9D4C-8736-BFE6E38D92B1}" presName="horzOne" presStyleCnt="0"/>
      <dgm:spPr/>
    </dgm:pt>
  </dgm:ptLst>
  <dgm:cxnLst>
    <dgm:cxn modelId="{83E9D905-E9A4-BD46-B9B9-92A6BF17A912}" type="presOf" srcId="{1C6EDA2A-E887-264C-9AF6-CC04BF552A06}" destId="{4D96D36F-9E0D-CB42-9246-A0ED7EF2C169}" srcOrd="0" destOrd="0" presId="urn:microsoft.com/office/officeart/2005/8/layout/hierarchy4"/>
    <dgm:cxn modelId="{92D42027-34D5-8045-8604-256C89042529}" type="presOf" srcId="{F7000CB1-D862-8A43-9431-7A05A1DBA947}" destId="{E915986D-ECC7-F149-B294-2B9C7D23F1F0}" srcOrd="0" destOrd="0" presId="urn:microsoft.com/office/officeart/2005/8/layout/hierarchy4"/>
    <dgm:cxn modelId="{BC203C28-DE6E-094B-84CA-B5BD1C84C230}" srcId="{727568BB-7A02-264B-9DEC-9EF9BEFB814A}" destId="{B2F9DBC4-BA70-4D42-872E-387A10F054D9}" srcOrd="0" destOrd="0" parTransId="{66E21CBB-FFCA-A946-9796-781816E7C5CB}" sibTransId="{80F40896-F5E0-C94D-866B-F6DD0D29823B}"/>
    <dgm:cxn modelId="{24386728-2456-AE47-B396-AD0CBCF65969}" type="presOf" srcId="{13D07A1F-15EB-9741-9C8F-67AA595F490B}" destId="{5A568040-78D3-D448-81A7-4F6282771CB6}" srcOrd="0" destOrd="0" presId="urn:microsoft.com/office/officeart/2005/8/layout/hierarchy4"/>
    <dgm:cxn modelId="{6F918237-6D72-7941-91EE-848BF149EDE1}" srcId="{B2F9DBC4-BA70-4D42-872E-387A10F054D9}" destId="{1C6EDA2A-E887-264C-9AF6-CC04BF552A06}" srcOrd="0" destOrd="0" parTransId="{9065E486-001E-5946-9F60-24D7A9CA7B3C}" sibTransId="{5804CBD8-473C-934B-86A2-D1E3822B842D}"/>
    <dgm:cxn modelId="{0A34FC3F-3DA0-FE40-8FAF-DA870A0241B6}" type="presOf" srcId="{A35A2E5A-72E8-544E-8753-A1662C13BB5B}" destId="{5C63E326-0C28-CD4F-89CA-3760A0BC84ED}" srcOrd="0" destOrd="0" presId="urn:microsoft.com/office/officeart/2005/8/layout/hierarchy4"/>
    <dgm:cxn modelId="{1B18C756-A874-BB4F-B494-C5CC21092864}" srcId="{F7000CB1-D862-8A43-9431-7A05A1DBA947}" destId="{A35A2E5A-72E8-544E-8753-A1662C13BB5B}" srcOrd="0" destOrd="0" parTransId="{AA529077-FD95-7748-A418-36CD0AAAC381}" sibTransId="{495E94AB-D42F-0D4C-AC8B-6F86D4C60B25}"/>
    <dgm:cxn modelId="{0250AE7B-A3D6-8746-A4D5-FE063A1FA91C}" type="presOf" srcId="{39CBC931-2726-7B4F-83A9-40E562FB668F}" destId="{6E9217EF-67C4-0E44-83E6-6D85C791FCE4}" srcOrd="0" destOrd="0" presId="urn:microsoft.com/office/officeart/2005/8/layout/hierarchy4"/>
    <dgm:cxn modelId="{B7A20585-DF0B-3943-B2BC-7635F88E0269}" type="presOf" srcId="{727568BB-7A02-264B-9DEC-9EF9BEFB814A}" destId="{03465B5A-A4F7-D342-B8DE-EABD5CCC2F17}" srcOrd="0" destOrd="0" presId="urn:microsoft.com/office/officeart/2005/8/layout/hierarchy4"/>
    <dgm:cxn modelId="{7BECD893-B962-F74C-B4D8-6C4BAA24D02F}" srcId="{46B95944-62C3-0340-9EA4-8B49A0A8D192}" destId="{39CBC931-2726-7B4F-83A9-40E562FB668F}" srcOrd="0" destOrd="0" parTransId="{E5AA32A9-8BE9-0049-97AD-36D8898C862F}" sibTransId="{A26A10F3-F5E2-A74B-A7B6-24F1C618D6D8}"/>
    <dgm:cxn modelId="{A8004898-4568-B042-953E-01EAD291CD3F}" type="presOf" srcId="{46B95944-62C3-0340-9EA4-8B49A0A8D192}" destId="{C1E0388B-5BBA-8743-8D97-BD17C9D4B5FD}" srcOrd="0" destOrd="0" presId="urn:microsoft.com/office/officeart/2005/8/layout/hierarchy4"/>
    <dgm:cxn modelId="{F9B0C79B-626D-604B-8071-33A45DB61F7C}" srcId="{1C6EDA2A-E887-264C-9AF6-CC04BF552A06}" destId="{F7000CB1-D862-8A43-9431-7A05A1DBA947}" srcOrd="0" destOrd="0" parTransId="{ECBBAE9A-B2F5-1D42-B59E-BDB50B65B31B}" sibTransId="{F1444EE6-7A0B-364F-B17D-0C24617E08EC}"/>
    <dgm:cxn modelId="{026F53AD-3C9C-E34E-A3A8-6A5994CECB2B}" srcId="{727568BB-7A02-264B-9DEC-9EF9BEFB814A}" destId="{82CC88B8-8CB4-9D4C-8736-BFE6E38D92B1}" srcOrd="1" destOrd="0" parTransId="{54ECEB9D-AF75-3249-945F-CAD492526308}" sibTransId="{48DB70F7-24BF-934F-B174-3F3E5D28D18F}"/>
    <dgm:cxn modelId="{1B0298D6-18F3-8942-B033-36D3D5D252E0}" srcId="{39CBC931-2726-7B4F-83A9-40E562FB668F}" destId="{13D07A1F-15EB-9741-9C8F-67AA595F490B}" srcOrd="0" destOrd="0" parTransId="{622C37AF-3FA8-2346-A993-C3B5E9D3F5DC}" sibTransId="{ED7342A7-40FA-1843-9771-BD03CD0E1BDB}"/>
    <dgm:cxn modelId="{317E61EB-D71A-8C45-A296-54B18CACEE39}" srcId="{B2F9DBC4-BA70-4D42-872E-387A10F054D9}" destId="{46B95944-62C3-0340-9EA4-8B49A0A8D192}" srcOrd="1" destOrd="0" parTransId="{A7352E27-F071-7B48-B9E5-835BD0FB3477}" sibTransId="{3F1C8D59-66D8-8947-90F8-AF4D1A24D39E}"/>
    <dgm:cxn modelId="{36BBD0ED-4EE2-D249-8033-863003159339}" type="presOf" srcId="{82CC88B8-8CB4-9D4C-8736-BFE6E38D92B1}" destId="{E948A768-3984-0D44-953D-8A3FBB2466DB}" srcOrd="0" destOrd="0" presId="urn:microsoft.com/office/officeart/2005/8/layout/hierarchy4"/>
    <dgm:cxn modelId="{2C3994FF-9D5A-5B47-949D-221B7E519590}" type="presOf" srcId="{B2F9DBC4-BA70-4D42-872E-387A10F054D9}" destId="{CF3483AE-F754-554A-86A1-8D809482F170}" srcOrd="0" destOrd="0" presId="urn:microsoft.com/office/officeart/2005/8/layout/hierarchy4"/>
    <dgm:cxn modelId="{4A768E97-30C0-1343-887F-D5A42BE18DB3}" type="presParOf" srcId="{03465B5A-A4F7-D342-B8DE-EABD5CCC2F17}" destId="{0F9732A4-750A-D94E-AEEE-73915586CA36}" srcOrd="0" destOrd="0" presId="urn:microsoft.com/office/officeart/2005/8/layout/hierarchy4"/>
    <dgm:cxn modelId="{C41D0E7E-5120-2A4E-9028-FC2B3AD7F5B1}" type="presParOf" srcId="{0F9732A4-750A-D94E-AEEE-73915586CA36}" destId="{CF3483AE-F754-554A-86A1-8D809482F170}" srcOrd="0" destOrd="0" presId="urn:microsoft.com/office/officeart/2005/8/layout/hierarchy4"/>
    <dgm:cxn modelId="{FC6246A5-0361-7245-91F5-03966C1F5595}" type="presParOf" srcId="{0F9732A4-750A-D94E-AEEE-73915586CA36}" destId="{C76DD5B3-FFC1-5346-8DAB-9552A7F6A562}" srcOrd="1" destOrd="0" presId="urn:microsoft.com/office/officeart/2005/8/layout/hierarchy4"/>
    <dgm:cxn modelId="{20A2E1DF-F295-AD42-9CCB-7C2BC1D3747D}" type="presParOf" srcId="{0F9732A4-750A-D94E-AEEE-73915586CA36}" destId="{24BBD13A-4842-094A-A776-7D7387856933}" srcOrd="2" destOrd="0" presId="urn:microsoft.com/office/officeart/2005/8/layout/hierarchy4"/>
    <dgm:cxn modelId="{6EA0BB85-9E78-F141-9AF7-62E93948B990}" type="presParOf" srcId="{24BBD13A-4842-094A-A776-7D7387856933}" destId="{C2CEDF8E-6B53-2C41-8D97-AC4BD433CEB7}" srcOrd="0" destOrd="0" presId="urn:microsoft.com/office/officeart/2005/8/layout/hierarchy4"/>
    <dgm:cxn modelId="{EB51F6EC-5BD8-5F45-994F-61239C9B823B}" type="presParOf" srcId="{C2CEDF8E-6B53-2C41-8D97-AC4BD433CEB7}" destId="{4D96D36F-9E0D-CB42-9246-A0ED7EF2C169}" srcOrd="0" destOrd="0" presId="urn:microsoft.com/office/officeart/2005/8/layout/hierarchy4"/>
    <dgm:cxn modelId="{DE61AB36-2E75-0949-8931-36C5E29FDE8C}" type="presParOf" srcId="{C2CEDF8E-6B53-2C41-8D97-AC4BD433CEB7}" destId="{CB653CC8-10B3-B141-84E8-DE142F400F00}" srcOrd="1" destOrd="0" presId="urn:microsoft.com/office/officeart/2005/8/layout/hierarchy4"/>
    <dgm:cxn modelId="{D2530177-A182-8043-BB24-B402C209A508}" type="presParOf" srcId="{C2CEDF8E-6B53-2C41-8D97-AC4BD433CEB7}" destId="{F69B664F-07D1-614E-8B7B-25B2C392E741}" srcOrd="2" destOrd="0" presId="urn:microsoft.com/office/officeart/2005/8/layout/hierarchy4"/>
    <dgm:cxn modelId="{1E9679E6-7B21-F04D-9CCC-DD7E50510DD7}" type="presParOf" srcId="{F69B664F-07D1-614E-8B7B-25B2C392E741}" destId="{9DE4AD58-4540-0241-9EB3-4A7F54E38214}" srcOrd="0" destOrd="0" presId="urn:microsoft.com/office/officeart/2005/8/layout/hierarchy4"/>
    <dgm:cxn modelId="{AC14C4A4-F794-8045-9B25-111BD844557E}" type="presParOf" srcId="{9DE4AD58-4540-0241-9EB3-4A7F54E38214}" destId="{E915986D-ECC7-F149-B294-2B9C7D23F1F0}" srcOrd="0" destOrd="0" presId="urn:microsoft.com/office/officeart/2005/8/layout/hierarchy4"/>
    <dgm:cxn modelId="{FF18E580-3440-F44A-9A9D-9EC992737C1D}" type="presParOf" srcId="{9DE4AD58-4540-0241-9EB3-4A7F54E38214}" destId="{C197C503-E9A4-D540-863B-D4FE17E1F0B8}" srcOrd="1" destOrd="0" presId="urn:microsoft.com/office/officeart/2005/8/layout/hierarchy4"/>
    <dgm:cxn modelId="{54898559-C98A-F94A-8405-CADEB9F8E5D1}" type="presParOf" srcId="{9DE4AD58-4540-0241-9EB3-4A7F54E38214}" destId="{4B197CA0-104F-4A43-873E-1C1E91A77336}" srcOrd="2" destOrd="0" presId="urn:microsoft.com/office/officeart/2005/8/layout/hierarchy4"/>
    <dgm:cxn modelId="{A1A0BFD5-B0FD-154F-A53E-140D59C672AD}" type="presParOf" srcId="{4B197CA0-104F-4A43-873E-1C1E91A77336}" destId="{37C25F00-E518-134F-8BFB-4F76E10AA383}" srcOrd="0" destOrd="0" presId="urn:microsoft.com/office/officeart/2005/8/layout/hierarchy4"/>
    <dgm:cxn modelId="{15A95B3E-E7E9-BA4E-A145-21A55DFA0859}" type="presParOf" srcId="{37C25F00-E518-134F-8BFB-4F76E10AA383}" destId="{5C63E326-0C28-CD4F-89CA-3760A0BC84ED}" srcOrd="0" destOrd="0" presId="urn:microsoft.com/office/officeart/2005/8/layout/hierarchy4"/>
    <dgm:cxn modelId="{948FD8D2-4C6E-824F-AD48-94C538850A73}" type="presParOf" srcId="{37C25F00-E518-134F-8BFB-4F76E10AA383}" destId="{976610CC-9307-5844-B19B-422CC731E36A}" srcOrd="1" destOrd="0" presId="urn:microsoft.com/office/officeart/2005/8/layout/hierarchy4"/>
    <dgm:cxn modelId="{3CB007A5-9EA5-414A-BFC0-3D6FC3CF9D0D}" type="presParOf" srcId="{24BBD13A-4842-094A-A776-7D7387856933}" destId="{8CE14E3C-81E8-8E44-B0C1-462F4E0D9978}" srcOrd="1" destOrd="0" presId="urn:microsoft.com/office/officeart/2005/8/layout/hierarchy4"/>
    <dgm:cxn modelId="{BFFE8AFD-548F-7644-97C1-0E3B4F9E9235}" type="presParOf" srcId="{24BBD13A-4842-094A-A776-7D7387856933}" destId="{50D904FA-2B70-1249-B723-45D8B1F97C1F}" srcOrd="2" destOrd="0" presId="urn:microsoft.com/office/officeart/2005/8/layout/hierarchy4"/>
    <dgm:cxn modelId="{2C4201E9-A971-6845-BD0A-F3C78D966EFE}" type="presParOf" srcId="{50D904FA-2B70-1249-B723-45D8B1F97C1F}" destId="{C1E0388B-5BBA-8743-8D97-BD17C9D4B5FD}" srcOrd="0" destOrd="0" presId="urn:microsoft.com/office/officeart/2005/8/layout/hierarchy4"/>
    <dgm:cxn modelId="{ABEA1A55-C2BF-DE43-912F-968EA2B88BF2}" type="presParOf" srcId="{50D904FA-2B70-1249-B723-45D8B1F97C1F}" destId="{664BE17C-9343-5040-B3B7-00B18AD1EB2C}" srcOrd="1" destOrd="0" presId="urn:microsoft.com/office/officeart/2005/8/layout/hierarchy4"/>
    <dgm:cxn modelId="{E62F0443-B723-894F-BFEC-2005D6EAEBA4}" type="presParOf" srcId="{50D904FA-2B70-1249-B723-45D8B1F97C1F}" destId="{FABE1E75-2376-6F42-99A2-C338D61D4221}" srcOrd="2" destOrd="0" presId="urn:microsoft.com/office/officeart/2005/8/layout/hierarchy4"/>
    <dgm:cxn modelId="{29A7ADBB-E86D-9F4C-B751-821709539EE7}" type="presParOf" srcId="{FABE1E75-2376-6F42-99A2-C338D61D4221}" destId="{616A4C62-A878-0842-B399-0DD4FA5C231B}" srcOrd="0" destOrd="0" presId="urn:microsoft.com/office/officeart/2005/8/layout/hierarchy4"/>
    <dgm:cxn modelId="{64815786-5AE9-A747-995E-21ABEA3A5FE9}" type="presParOf" srcId="{616A4C62-A878-0842-B399-0DD4FA5C231B}" destId="{6E9217EF-67C4-0E44-83E6-6D85C791FCE4}" srcOrd="0" destOrd="0" presId="urn:microsoft.com/office/officeart/2005/8/layout/hierarchy4"/>
    <dgm:cxn modelId="{BB039065-8F7D-AF4B-B8DC-66032E6B8DED}" type="presParOf" srcId="{616A4C62-A878-0842-B399-0DD4FA5C231B}" destId="{D9C7E75A-F17C-F740-8BBC-7D14E752EB41}" srcOrd="1" destOrd="0" presId="urn:microsoft.com/office/officeart/2005/8/layout/hierarchy4"/>
    <dgm:cxn modelId="{13E2A436-A9CB-A542-B308-A07E21EB886A}" type="presParOf" srcId="{616A4C62-A878-0842-B399-0DD4FA5C231B}" destId="{3B2226DA-9A8B-874F-ABBC-A865BA226C0E}" srcOrd="2" destOrd="0" presId="urn:microsoft.com/office/officeart/2005/8/layout/hierarchy4"/>
    <dgm:cxn modelId="{C6BA9520-90F8-EC43-A4FF-7B90AF7AB188}" type="presParOf" srcId="{3B2226DA-9A8B-874F-ABBC-A865BA226C0E}" destId="{3E1FB49E-8353-F243-AF32-137D68BE7997}" srcOrd="0" destOrd="0" presId="urn:microsoft.com/office/officeart/2005/8/layout/hierarchy4"/>
    <dgm:cxn modelId="{00F8A354-C701-B745-BB6C-F20E09E4BCFD}" type="presParOf" srcId="{3E1FB49E-8353-F243-AF32-137D68BE7997}" destId="{5A568040-78D3-D448-81A7-4F6282771CB6}" srcOrd="0" destOrd="0" presId="urn:microsoft.com/office/officeart/2005/8/layout/hierarchy4"/>
    <dgm:cxn modelId="{4DAEA66B-2939-E847-AF2E-CCE55E2CA0C9}" type="presParOf" srcId="{3E1FB49E-8353-F243-AF32-137D68BE7997}" destId="{30480DF2-0636-454C-8F09-C90129D1A8BE}" srcOrd="1" destOrd="0" presId="urn:microsoft.com/office/officeart/2005/8/layout/hierarchy4"/>
    <dgm:cxn modelId="{0E4384B0-50B5-0F47-8E9E-F6E22C83F0C2}" type="presParOf" srcId="{03465B5A-A4F7-D342-B8DE-EABD5CCC2F17}" destId="{DF9ED3AA-FAAF-5B43-9105-4FE9944172C5}" srcOrd="1" destOrd="0" presId="urn:microsoft.com/office/officeart/2005/8/layout/hierarchy4"/>
    <dgm:cxn modelId="{074972E4-1C00-784B-B4F3-582132C0780F}" type="presParOf" srcId="{03465B5A-A4F7-D342-B8DE-EABD5CCC2F17}" destId="{A89996AB-BF72-1C42-8E37-0952457BA10C}" srcOrd="2" destOrd="0" presId="urn:microsoft.com/office/officeart/2005/8/layout/hierarchy4"/>
    <dgm:cxn modelId="{63DBA4B2-575D-1E42-9A44-8AF15ADC8F61}" type="presParOf" srcId="{A89996AB-BF72-1C42-8E37-0952457BA10C}" destId="{E948A768-3984-0D44-953D-8A3FBB2466DB}" srcOrd="0" destOrd="0" presId="urn:microsoft.com/office/officeart/2005/8/layout/hierarchy4"/>
    <dgm:cxn modelId="{8FB391D6-D1B0-6744-A48A-E0AA169FBB76}" type="presParOf" srcId="{A89996AB-BF72-1C42-8E37-0952457BA10C}" destId="{5A2572E6-FD88-6541-A17A-0D1EC3496E37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F3483AE-F754-554A-86A1-8D809482F170}">
      <dsp:nvSpPr>
        <dsp:cNvPr id="0" name=""/>
        <dsp:cNvSpPr/>
      </dsp:nvSpPr>
      <dsp:spPr>
        <a:xfrm>
          <a:off x="6397" y="0"/>
          <a:ext cx="6730579" cy="9869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900" kern="1200" dirty="0"/>
            <a:t>Server</a:t>
          </a:r>
          <a:r>
            <a:rPr lang="zh-CN" altLang="en-US" sz="3900" kern="1200" dirty="0"/>
            <a:t> </a:t>
          </a:r>
          <a:r>
            <a:rPr lang="en-US" altLang="zh-CN" sz="3900" kern="1200" dirty="0"/>
            <a:t>+</a:t>
          </a:r>
          <a:r>
            <a:rPr lang="zh-CN" altLang="en-US" sz="3900" kern="1200" dirty="0"/>
            <a:t> </a:t>
          </a:r>
          <a:r>
            <a:rPr lang="en-US" altLang="zh-CN" sz="3900" kern="1200" dirty="0"/>
            <a:t>Client</a:t>
          </a:r>
          <a:endParaRPr lang="zh-CN" altLang="en-US" sz="3900" kern="1200" dirty="0"/>
        </a:p>
      </dsp:txBody>
      <dsp:txXfrm>
        <a:off x="35303" y="28906"/>
        <a:ext cx="6672767" cy="929100"/>
      </dsp:txXfrm>
    </dsp:sp>
    <dsp:sp modelId="{4D96D36F-9E0D-CB42-9246-A0ED7EF2C169}">
      <dsp:nvSpPr>
        <dsp:cNvPr id="0" name=""/>
        <dsp:cNvSpPr/>
      </dsp:nvSpPr>
      <dsp:spPr>
        <a:xfrm>
          <a:off x="6397" y="1120473"/>
          <a:ext cx="3229644" cy="9869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400" kern="1200" dirty="0"/>
            <a:t>Data</a:t>
          </a:r>
          <a:r>
            <a:rPr lang="zh-CN" altLang="en-US" sz="3400" kern="1200" dirty="0"/>
            <a:t> </a:t>
          </a:r>
          <a:r>
            <a:rPr lang="en-US" altLang="zh-CN" sz="3400" kern="1200" dirty="0"/>
            <a:t>Manager</a:t>
          </a:r>
          <a:endParaRPr lang="zh-CN" altLang="en-US" sz="3400" kern="1200" dirty="0"/>
        </a:p>
      </dsp:txBody>
      <dsp:txXfrm>
        <a:off x="35303" y="1149379"/>
        <a:ext cx="3171832" cy="929100"/>
      </dsp:txXfrm>
    </dsp:sp>
    <dsp:sp modelId="{E915986D-ECC7-F149-B294-2B9C7D23F1F0}">
      <dsp:nvSpPr>
        <dsp:cNvPr id="0" name=""/>
        <dsp:cNvSpPr/>
      </dsp:nvSpPr>
      <dsp:spPr>
        <a:xfrm>
          <a:off x="6397" y="2240946"/>
          <a:ext cx="3229644" cy="9869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900" kern="1200" dirty="0"/>
            <a:t>Metadata</a:t>
          </a:r>
          <a:r>
            <a:rPr lang="zh-CN" altLang="en-US" sz="2900" kern="1200" dirty="0"/>
            <a:t> </a:t>
          </a:r>
          <a:r>
            <a:rPr lang="en-US" altLang="zh-CN" sz="2900" kern="1200" dirty="0"/>
            <a:t>Handler</a:t>
          </a:r>
          <a:endParaRPr lang="zh-CN" altLang="en-US" sz="2900" kern="1200" dirty="0"/>
        </a:p>
      </dsp:txBody>
      <dsp:txXfrm>
        <a:off x="35303" y="2269852"/>
        <a:ext cx="3171832" cy="929100"/>
      </dsp:txXfrm>
    </dsp:sp>
    <dsp:sp modelId="{5C63E326-0C28-CD4F-89CA-3760A0BC84ED}">
      <dsp:nvSpPr>
        <dsp:cNvPr id="0" name=""/>
        <dsp:cNvSpPr/>
      </dsp:nvSpPr>
      <dsp:spPr>
        <a:xfrm>
          <a:off x="6397" y="3361419"/>
          <a:ext cx="3229644" cy="9869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900" kern="1200" dirty="0" err="1"/>
            <a:t>Etcd</a:t>
          </a:r>
          <a:endParaRPr lang="zh-CN" altLang="en-US" sz="2900" kern="1200" dirty="0"/>
        </a:p>
      </dsp:txBody>
      <dsp:txXfrm>
        <a:off x="35303" y="3390325"/>
        <a:ext cx="3171832" cy="929100"/>
      </dsp:txXfrm>
    </dsp:sp>
    <dsp:sp modelId="{C1E0388B-5BBA-8743-8D97-BD17C9D4B5FD}">
      <dsp:nvSpPr>
        <dsp:cNvPr id="0" name=""/>
        <dsp:cNvSpPr/>
      </dsp:nvSpPr>
      <dsp:spPr>
        <a:xfrm>
          <a:off x="3507332" y="1120473"/>
          <a:ext cx="3229644" cy="9869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400" kern="1200" dirty="0"/>
            <a:t>Query</a:t>
          </a:r>
          <a:r>
            <a:rPr lang="zh-CN" altLang="en-US" sz="3400" kern="1200" dirty="0"/>
            <a:t> </a:t>
          </a:r>
          <a:r>
            <a:rPr lang="en-US" altLang="zh-CN" sz="3400" kern="1200" dirty="0"/>
            <a:t>Executor</a:t>
          </a:r>
          <a:endParaRPr lang="zh-CN" altLang="en-US" sz="3400" kern="1200" dirty="0"/>
        </a:p>
      </dsp:txBody>
      <dsp:txXfrm>
        <a:off x="3536238" y="1149379"/>
        <a:ext cx="3171832" cy="929100"/>
      </dsp:txXfrm>
    </dsp:sp>
    <dsp:sp modelId="{6E9217EF-67C4-0E44-83E6-6D85C791FCE4}">
      <dsp:nvSpPr>
        <dsp:cNvPr id="0" name=""/>
        <dsp:cNvSpPr/>
      </dsp:nvSpPr>
      <dsp:spPr>
        <a:xfrm>
          <a:off x="3507332" y="2240946"/>
          <a:ext cx="3229644" cy="9869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900" kern="1200" dirty="0"/>
            <a:t>Connector</a:t>
          </a:r>
          <a:endParaRPr lang="zh-CN" altLang="en-US" sz="2900" kern="1200" dirty="0"/>
        </a:p>
      </dsp:txBody>
      <dsp:txXfrm>
        <a:off x="3536238" y="2269852"/>
        <a:ext cx="3171832" cy="929100"/>
      </dsp:txXfrm>
    </dsp:sp>
    <dsp:sp modelId="{5A568040-78D3-D448-81A7-4F6282771CB6}">
      <dsp:nvSpPr>
        <dsp:cNvPr id="0" name=""/>
        <dsp:cNvSpPr/>
      </dsp:nvSpPr>
      <dsp:spPr>
        <a:xfrm>
          <a:off x="3507332" y="3361419"/>
          <a:ext cx="3229644" cy="9869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900" kern="1200" dirty="0"/>
            <a:t>PG</a:t>
          </a:r>
          <a:endParaRPr lang="zh-CN" altLang="en-US" sz="2900" kern="1200" dirty="0"/>
        </a:p>
      </dsp:txBody>
      <dsp:txXfrm>
        <a:off x="3536238" y="3390325"/>
        <a:ext cx="3171832" cy="929100"/>
      </dsp:txXfrm>
    </dsp:sp>
    <dsp:sp modelId="{E948A768-3984-0D44-953D-8A3FBB2466DB}">
      <dsp:nvSpPr>
        <dsp:cNvPr id="0" name=""/>
        <dsp:cNvSpPr/>
      </dsp:nvSpPr>
      <dsp:spPr>
        <a:xfrm>
          <a:off x="7279557" y="0"/>
          <a:ext cx="3229644" cy="435133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900" kern="1200" dirty="0"/>
            <a:t>RPC</a:t>
          </a:r>
          <a:endParaRPr lang="zh-CN" altLang="en-US" sz="3900" kern="1200" dirty="0"/>
        </a:p>
      </dsp:txBody>
      <dsp:txXfrm>
        <a:off x="7374150" y="94593"/>
        <a:ext cx="3040458" cy="41621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104855-92B5-9E42-97FE-FDA1BA7D0E11}" type="datetimeFigureOut">
              <a:rPr kumimoji="1" lang="zh-CN" altLang="en-US" smtClean="0"/>
              <a:t>2018/11/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A48A6F-ACBC-7642-AEE1-447493746E2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88311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A48A6F-ACBC-7642-AEE1-447493746E22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664547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C39EB6-C342-44ED-9ADA-EFDCCB76279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720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C39EB6-C342-44ED-9ADA-EFDCCB76279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02577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D6FFB5-41B3-5B41-8151-D42D9BB3D4A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13127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D6FFB5-41B3-5B41-8151-D42D9BB3D4A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79936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D6FFB5-41B3-5B41-8151-D42D9BB3D4A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03269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F430C2-CFC9-D049-A3FA-555605163A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EE7A7D7-6611-2C48-92E5-EBB4E45A0C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DA8709-EEAF-3049-8EAD-8678C8CF1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5C00D3-17CA-DC4B-A73C-B29C43F71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BFDD3C-3026-164C-99ED-13D4595F8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A46AF-80C2-EF42-8C96-113BD833C87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58013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780009-252E-F344-B19C-11DABC55B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375A4A1-D165-2A4D-B15D-8E15A8111C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CD20FBF-962D-CF46-AD38-7012641BD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4E8F41-0ECE-494E-B82A-31586BD2BF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A44B7E-DDF4-6E44-82D5-99A2679D6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A46AF-80C2-EF42-8C96-113BD833C87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21584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5EC2517-70DF-904D-8759-9A5259D3335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DF8D289-A074-6345-95E7-2399CCF45A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94D068-A146-0B49-A942-CA0C311DD3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F889B4-2150-4341-91B9-EF2B50C7D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16BE30-0873-1741-93EA-1A871C23F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A46AF-80C2-EF42-8C96-113BD833C87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0955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FB6DB7-6EA6-A64B-B850-F53EA55419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3B6DBC-3E74-C24D-BD87-E8895E8C32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101DD47-E578-9949-956B-40537F7326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674ED4-A622-DC4F-ACC4-C09DBE937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5A44D6-7DBE-4E46-B985-36C8DA7A9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A46AF-80C2-EF42-8C96-113BD833C87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6059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DD69E8-F651-C34D-B0F9-E30C6964C3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733A0D8-2E17-D74A-8EF7-9490127267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32702E-5082-D14F-BCE8-02ECF3B5FE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E5DCF9-1AA4-8540-887D-0D3AE3AAA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944946-88B9-3645-9838-55BE207C1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A46AF-80C2-EF42-8C96-113BD833C87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44902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D11225-15C2-5E49-89D9-C677F9449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4C3474-2CB0-B245-B777-A6A4EE2148B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B1E75F2-E6DC-FB4D-B269-E3D67E6477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4C2A5FF-E0F4-DB44-A7AA-F632984708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4E618DE-BC47-B74E-B683-018310EE6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8440FC1-55F3-FE4C-9955-193E7ABF8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A46AF-80C2-EF42-8C96-113BD833C87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476062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3E8CD6-1380-E648-A928-8724A4EE0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D3A535-F85F-5244-B2BF-C42131149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1B5FC51-1F8E-6E4C-B592-3A7DA8F883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07A136E-F6DB-0642-AF98-ACB7335C89E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86B46E4-F6EE-7746-BB4D-88F1B73B042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6A18223-991A-0546-83DA-667C645621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E2C4888-F93F-2143-89BC-3B57C9E99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5BB93D4-16C4-9E4D-8696-F921A668E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A46AF-80C2-EF42-8C96-113BD833C87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74125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AA78D9-E19E-E24E-B2B0-C1B7E435D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D2D731D-FCE8-7C41-ABF9-DE72BE7BA9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0F47B6-169F-BB4C-A0CF-0D4C4BD16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F10500F-569B-6B45-937A-2470A3899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A46AF-80C2-EF42-8C96-113BD833C87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350218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78C6F72-767C-7443-A4CA-45380C4E2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3F16D44-8C63-4144-A6B5-2EB5036060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643E5C1-DCE9-1142-94F3-19265A957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A46AF-80C2-EF42-8C96-113BD833C87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65586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67B0AF-FC75-9846-AB80-189776701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7DFC90-7C77-804B-9532-77E828FB0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8DF66C0-2E5A-F944-B0BF-C2FCD7CBCA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78D62D8-97B1-3449-93A4-B4F03D91A4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A2C633F-024D-0446-BE1C-1A6F7692FA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7442C0-0BAA-F046-A546-B8E8CA96A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A46AF-80C2-EF42-8C96-113BD833C87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90623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CA0A83-9C27-BC40-8329-4429EE3366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03937B-C595-D648-A7DB-ACE169C7AD8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CA475E9-23BA-B641-8E7C-02694D58DB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78C6310-50D1-7C41-B289-4773EF6E64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4E3E5C4-4E63-D14A-A9BF-106A6DC7E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BA9F3BC-D4D6-B445-AD75-C1C9F43FB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A46AF-80C2-EF42-8C96-113BD833C87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353380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5FD973C-9863-804D-80CF-C4DAEE74BC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948D54F-4826-AB48-BF38-8EB7822367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941202-C47B-D246-ACF6-5C7CA07D3DB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EE06CA-0B46-9E4E-920F-5F5E3125C1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068343-6A37-D742-A2C1-D5EAB6C5B3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2A46AF-80C2-EF42-8C96-113BD833C87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04642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png"/><Relationship Id="rId4" Type="http://schemas.openxmlformats.org/officeDocument/2006/relationships/image" Target="../media/image6.png"/><Relationship Id="rId9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D625BB-2866-3C4C-A22B-AB69902EF24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CN" dirty="0"/>
              <a:t>DDBMS</a:t>
            </a:r>
            <a:r>
              <a:rPr kumimoji="1" lang="zh-CN" altLang="en-US" dirty="0"/>
              <a:t> </a:t>
            </a:r>
            <a:r>
              <a:rPr kumimoji="1" lang="en-US" altLang="zh-CN" dirty="0"/>
              <a:t>Midterm</a:t>
            </a:r>
            <a:r>
              <a:rPr kumimoji="1" lang="zh-CN" altLang="en-US" dirty="0"/>
              <a:t> </a:t>
            </a:r>
            <a:r>
              <a:rPr kumimoji="1" lang="en-US" altLang="zh-CN" dirty="0"/>
              <a:t>Report</a:t>
            </a:r>
            <a:endParaRPr kumimoji="1"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02AD283-0FD4-7C40-92E1-06F6D50442F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/>
            <a:r>
              <a:rPr kumimoji="1" lang="en-US" altLang="zh-CN" dirty="0"/>
              <a:t>By: Chai </a:t>
            </a:r>
            <a:r>
              <a:rPr kumimoji="1" lang="en-US" altLang="zh-CN" dirty="0" err="1"/>
              <a:t>Mingke</a:t>
            </a:r>
            <a:endParaRPr kumimoji="1" lang="en-US" altLang="zh-CN" dirty="0"/>
          </a:p>
          <a:p>
            <a:pPr algn="r"/>
            <a:r>
              <a:rPr kumimoji="1" lang="en-US" altLang="zh-CN" dirty="0"/>
              <a:t>Hong </a:t>
            </a:r>
            <a:r>
              <a:rPr kumimoji="1" lang="en-US" altLang="zh-CN" dirty="0" err="1"/>
              <a:t>Yinhao</a:t>
            </a:r>
            <a:endParaRPr kumimoji="1" lang="en-US" altLang="zh-CN" dirty="0"/>
          </a:p>
          <a:p>
            <a:pPr algn="r"/>
            <a:r>
              <a:rPr kumimoji="1" lang="en-US" altLang="zh-CN" dirty="0"/>
              <a:t>Shen </a:t>
            </a:r>
            <a:r>
              <a:rPr kumimoji="1" lang="en-US" altLang="zh-CN" dirty="0" err="1"/>
              <a:t>Yunlong</a:t>
            </a:r>
            <a:endParaRPr kumimoji="1"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3E81CA-2F07-D045-B777-DC42D89FCC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dirty="0"/>
              <a:t>2018/11/01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2175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EC556E-C346-6D48-B1D4-B79BF2D6D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onfiguration file language:</a:t>
            </a:r>
            <a:r>
              <a:rPr kumimoji="1" lang="zh-CN" altLang="en-US" dirty="0"/>
              <a:t> </a:t>
            </a:r>
            <a:r>
              <a:rPr kumimoji="1" lang="en-US" altLang="zh-CN" dirty="0"/>
              <a:t>TOML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8DD50F-E667-D841-BD4E-74D42A434D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159188" cy="4351338"/>
          </a:xfrm>
        </p:spPr>
        <p:txBody>
          <a:bodyPr/>
          <a:lstStyle/>
          <a:p>
            <a:r>
              <a:rPr kumimoji="1" lang="en-US" altLang="zh-CN" dirty="0"/>
              <a:t>TOML is designed to be unambiguously converted to a hash table</a:t>
            </a:r>
          </a:p>
          <a:p>
            <a:r>
              <a:rPr kumimoji="1" lang="en-US" altLang="zh-CN" dirty="0"/>
              <a:t>Easy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read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write</a:t>
            </a:r>
          </a:p>
          <a:p>
            <a:r>
              <a:rPr kumimoji="1" lang="en-US" altLang="zh-CN" dirty="0"/>
              <a:t>Golang's parsing of TOML is simple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71317E-23C7-CD4B-A322-D99F213C0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795C090-E83D-324A-A790-D8283921FB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1458" y="1368195"/>
            <a:ext cx="4433047" cy="535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3242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A56AFB-4D04-4A38-BD68-09959A9B1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ery Parser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A68864-B4A6-4E94-9892-71DDCE29E5C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07947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CD569C-F35D-4FF2-A9F1-DA474138A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amework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60E1EA-F87C-4DA0-99FF-2ADB0DA2DF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entralized query</a:t>
            </a:r>
          </a:p>
          <a:p>
            <a:r>
              <a:rPr lang="en-US" altLang="zh-CN" dirty="0"/>
              <a:t>Distributed query</a:t>
            </a:r>
          </a:p>
          <a:p>
            <a:r>
              <a:rPr lang="en-US" altLang="zh-CN" dirty="0"/>
              <a:t>Optimization</a:t>
            </a:r>
          </a:p>
        </p:txBody>
      </p:sp>
    </p:spTree>
    <p:extLst>
      <p:ext uri="{BB962C8B-B14F-4D97-AF65-F5344CB8AC3E}">
        <p14:creationId xmlns:p14="http://schemas.microsoft.com/office/powerpoint/2010/main" val="9210842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90FEC4-0AF8-4E51-88BA-43FE54CB2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Ⅰ Centralized query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7B4ADB-611D-4DB3-A9DD-5AD1D7220B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QL parser</a:t>
            </a:r>
          </a:p>
          <a:p>
            <a:r>
              <a:rPr lang="en-US" altLang="zh-CN" dirty="0"/>
              <a:t>Analysis</a:t>
            </a:r>
          </a:p>
          <a:p>
            <a:r>
              <a:rPr lang="en-US" altLang="zh-CN" dirty="0"/>
              <a:t>Rewrite</a:t>
            </a:r>
            <a:endParaRPr lang="zh-CN" altLang="en-US" dirty="0"/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ADE0E97D-7DB7-4B1A-8564-D7D6D2152A92}"/>
              </a:ext>
            </a:extLst>
          </p:cNvPr>
          <p:cNvSpPr/>
          <p:nvPr/>
        </p:nvSpPr>
        <p:spPr>
          <a:xfrm>
            <a:off x="2541494" y="2330684"/>
            <a:ext cx="645459" cy="160337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AB8D0DE-4007-447F-A016-23A0BC244CC8}"/>
              </a:ext>
            </a:extLst>
          </p:cNvPr>
          <p:cNvSpPr txBox="1"/>
          <p:nvPr/>
        </p:nvSpPr>
        <p:spPr>
          <a:xfrm>
            <a:off x="3281082" y="2198141"/>
            <a:ext cx="46930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SQL-&gt;Relational algebra tree</a:t>
            </a:r>
          </a:p>
          <a:p>
            <a:endParaRPr lang="en-US" altLang="zh-CN" sz="2400" dirty="0"/>
          </a:p>
          <a:p>
            <a:r>
              <a:rPr lang="en-US" altLang="zh-CN" sz="2400" dirty="0"/>
              <a:t>Detect semantic incorrect</a:t>
            </a:r>
          </a:p>
          <a:p>
            <a:endParaRPr lang="zh-CN" altLang="en-US" sz="2400" dirty="0"/>
          </a:p>
          <a:p>
            <a:r>
              <a:rPr lang="en-US" altLang="zh-CN" sz="2400" dirty="0"/>
              <a:t>Rewrite tre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524826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7FA2FB9-44C7-4C66-8375-CFECBB7C48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986" y="606125"/>
            <a:ext cx="6441142" cy="3272117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None/>
            </a:pP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 SELECT</a:t>
            </a:r>
            <a:r>
              <a:rPr lang="en-US" altLang="zh-CN" sz="2800" dirty="0">
                <a:latin typeface="Courier New" charset="0"/>
              </a:rPr>
              <a:t>	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FROM</a:t>
            </a:r>
            <a:r>
              <a:rPr lang="en-US" altLang="zh-CN" sz="2800" dirty="0">
                <a:latin typeface="Courier New" charset="0"/>
              </a:rPr>
              <a:t>	PROJ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,</a:t>
            </a:r>
            <a:r>
              <a:rPr lang="en-US" altLang="zh-CN" sz="2800" dirty="0">
                <a:latin typeface="Courier New" charset="0"/>
              </a:rPr>
              <a:t> EMP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,</a:t>
            </a:r>
            <a:r>
              <a:rPr lang="en-US" altLang="zh-CN" sz="2800" dirty="0">
                <a:latin typeface="Courier New" charset="0"/>
              </a:rPr>
              <a:t>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	WHERE </a:t>
            </a:r>
            <a:r>
              <a:rPr lang="en-US" altLang="zh-CN" sz="2800" dirty="0">
                <a:latin typeface="Courier New" charset="0"/>
              </a:rPr>
              <a:t>	ASG.ENO=EMP.E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AND</a:t>
            </a:r>
            <a:r>
              <a:rPr lang="en-US" altLang="zh-CN" sz="2800" dirty="0">
                <a:latin typeface="Courier New" charset="0"/>
              </a:rPr>
              <a:t>	ASG.JNO=PROJ.J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AND</a:t>
            </a:r>
            <a:r>
              <a:rPr lang="en-US" altLang="zh-CN" sz="2800" dirty="0">
                <a:latin typeface="Courier New" charset="0"/>
              </a:rPr>
              <a:t>	ENAME&lt;&gt;“</a:t>
            </a:r>
            <a:r>
              <a:rPr lang="en-US" altLang="zh-CN" sz="2800" dirty="0" err="1">
                <a:latin typeface="Courier New" charset="0"/>
              </a:rPr>
              <a:t>J.Doe</a:t>
            </a:r>
            <a:r>
              <a:rPr lang="en-US" altLang="zh-CN" sz="2800" dirty="0">
                <a:latin typeface="Courier New" charset="0"/>
              </a:rPr>
              <a:t>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AND</a:t>
            </a:r>
            <a:r>
              <a:rPr lang="en-US" altLang="zh-CN" sz="2800" dirty="0">
                <a:latin typeface="Courier New" charset="0"/>
              </a:rPr>
              <a:t>	PROJ.NAME=“CAD/CAM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AND	</a:t>
            </a:r>
            <a:r>
              <a:rPr lang="en-US" altLang="zh-CN" sz="2800" dirty="0">
                <a:latin typeface="Courier New" charset="0"/>
              </a:rPr>
              <a:t>(DUR=12 OR DUR=24)</a:t>
            </a:r>
          </a:p>
          <a:p>
            <a:pPr eaLnBrk="1" hangingPunct="1">
              <a:buFont typeface="Wingdings 2" charset="2"/>
              <a:buNone/>
            </a:pPr>
            <a:endParaRPr lang="zh-CN" altLang="en-US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A1BACE47-1C68-4EFD-A82B-C36BEB59C87E}"/>
              </a:ext>
            </a:extLst>
          </p:cNvPr>
          <p:cNvCxnSpPr/>
          <p:nvPr/>
        </p:nvCxnSpPr>
        <p:spPr>
          <a:xfrm>
            <a:off x="5930858" y="771972"/>
            <a:ext cx="12871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883BB8D-1658-4E1A-B57D-D749603C72CB}"/>
              </a:ext>
            </a:extLst>
          </p:cNvPr>
          <p:cNvCxnSpPr/>
          <p:nvPr/>
        </p:nvCxnSpPr>
        <p:spPr>
          <a:xfrm>
            <a:off x="5930858" y="1260549"/>
            <a:ext cx="12871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右大括号 9">
            <a:extLst>
              <a:ext uri="{FF2B5EF4-FFF2-40B4-BE49-F238E27FC236}">
                <a16:creationId xmlns:a16="http://schemas.microsoft.com/office/drawing/2014/main" id="{4F52F12E-BA8B-4765-8EA9-571DC427CAD5}"/>
              </a:ext>
            </a:extLst>
          </p:cNvPr>
          <p:cNvSpPr/>
          <p:nvPr/>
        </p:nvSpPr>
        <p:spPr>
          <a:xfrm>
            <a:off x="7132502" y="1637065"/>
            <a:ext cx="171076" cy="56477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大括号 10">
            <a:extLst>
              <a:ext uri="{FF2B5EF4-FFF2-40B4-BE49-F238E27FC236}">
                <a16:creationId xmlns:a16="http://schemas.microsoft.com/office/drawing/2014/main" id="{71323A65-BD55-4BB3-BCDB-E1BE3F83B815}"/>
              </a:ext>
            </a:extLst>
          </p:cNvPr>
          <p:cNvSpPr/>
          <p:nvPr/>
        </p:nvSpPr>
        <p:spPr>
          <a:xfrm>
            <a:off x="7105235" y="2578357"/>
            <a:ext cx="171076" cy="11295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0252E1-9AFC-4C2A-A1C1-721FF80DB10D}"/>
              </a:ext>
            </a:extLst>
          </p:cNvPr>
          <p:cNvSpPr txBox="1"/>
          <p:nvPr/>
        </p:nvSpPr>
        <p:spPr>
          <a:xfrm>
            <a:off x="7303578" y="771972"/>
            <a:ext cx="3429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jection</a:t>
            </a:r>
          </a:p>
          <a:p>
            <a:r>
              <a:rPr lang="en-US" altLang="zh-CN" dirty="0"/>
              <a:t>Table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Join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elect</a:t>
            </a:r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CA62A62-F74F-4846-9A47-2140B72530DB}"/>
              </a:ext>
            </a:extLst>
          </p:cNvPr>
          <p:cNvCxnSpPr/>
          <p:nvPr/>
        </p:nvCxnSpPr>
        <p:spPr>
          <a:xfrm>
            <a:off x="3606010" y="3878242"/>
            <a:ext cx="0" cy="6185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A5D2617E-CB7A-4741-99E4-A1B62E806E5F}"/>
              </a:ext>
            </a:extLst>
          </p:cNvPr>
          <p:cNvSpPr txBox="1"/>
          <p:nvPr/>
        </p:nvSpPr>
        <p:spPr>
          <a:xfrm>
            <a:off x="3606010" y="3989411"/>
            <a:ext cx="1169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DD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6DEA909-D157-4605-A061-D8B8F1B28C70}"/>
              </a:ext>
            </a:extLst>
          </p:cNvPr>
          <p:cNvSpPr/>
          <p:nvPr/>
        </p:nvSpPr>
        <p:spPr>
          <a:xfrm>
            <a:off x="1352945" y="4669188"/>
            <a:ext cx="81176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ype incorrect : undefined relation, attribute, wrong type mapping etc.</a:t>
            </a:r>
          </a:p>
          <a:p>
            <a:r>
              <a:rPr lang="en-US" altLang="zh-CN" dirty="0"/>
              <a:t>Value incorrect</a:t>
            </a:r>
            <a:r>
              <a:rPr lang="zh-CN" altLang="en-US" dirty="0"/>
              <a:t> 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en-US" altLang="zh-CN" dirty="0"/>
              <a:t>out of range, </a:t>
            </a:r>
            <a:r>
              <a:rPr lang="en-US" altLang="zh-CN" dirty="0">
                <a:solidFill>
                  <a:srgbClr val="7030A0"/>
                </a:solidFill>
              </a:rPr>
              <a:t>redundancy</a:t>
            </a:r>
          </a:p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Semantic incorrect (query graph)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23DF071-BAED-4B0D-89C2-EE5263641B06}"/>
              </a:ext>
            </a:extLst>
          </p:cNvPr>
          <p:cNvSpPr/>
          <p:nvPr/>
        </p:nvSpPr>
        <p:spPr>
          <a:xfrm>
            <a:off x="9644557" y="1600334"/>
            <a:ext cx="23471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0070C0"/>
                </a:solidFill>
              </a:rPr>
              <a:t>SQL parser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C9D649B3-AD1C-4034-BF17-5007A995E685}"/>
              </a:ext>
            </a:extLst>
          </p:cNvPr>
          <p:cNvSpPr/>
          <p:nvPr/>
        </p:nvSpPr>
        <p:spPr>
          <a:xfrm>
            <a:off x="9644557" y="5287066"/>
            <a:ext cx="17588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0070C0"/>
                </a:solidFill>
              </a:rPr>
              <a:t>Analysis</a:t>
            </a:r>
          </a:p>
        </p:txBody>
      </p:sp>
    </p:spTree>
    <p:extLst>
      <p:ext uri="{BB962C8B-B14F-4D97-AF65-F5344CB8AC3E}">
        <p14:creationId xmlns:p14="http://schemas.microsoft.com/office/powerpoint/2010/main" val="227345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/>
      <p:bldP spid="16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A262E3FA-F88B-4A73-8B74-F428C38720F0}"/>
              </a:ext>
            </a:extLst>
          </p:cNvPr>
          <p:cNvSpPr txBox="1"/>
          <p:nvPr/>
        </p:nvSpPr>
        <p:spPr>
          <a:xfrm>
            <a:off x="6061" y="0"/>
            <a:ext cx="2612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Rewrite</a:t>
            </a:r>
            <a:endParaRPr lang="zh-CN" altLang="en-US" sz="320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29ADB55-1447-4DCA-967C-36EED6CA8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9293" y="1884420"/>
            <a:ext cx="5749666" cy="2920845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None/>
            </a:pP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 SELECT</a:t>
            </a:r>
            <a:r>
              <a:rPr lang="en-US" altLang="zh-CN" sz="2800" dirty="0">
                <a:latin typeface="Courier New" charset="0"/>
              </a:rPr>
              <a:t>	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FROM</a:t>
            </a:r>
            <a:r>
              <a:rPr lang="en-US" altLang="zh-CN" sz="2800" dirty="0">
                <a:latin typeface="Courier New" charset="0"/>
              </a:rPr>
              <a:t>	PROJ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,</a:t>
            </a:r>
            <a:r>
              <a:rPr lang="en-US" altLang="zh-CN" sz="2800" dirty="0">
                <a:latin typeface="Courier New" charset="0"/>
              </a:rPr>
              <a:t> EMP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,</a:t>
            </a:r>
            <a:r>
              <a:rPr lang="en-US" altLang="zh-CN" sz="2800" dirty="0">
                <a:latin typeface="Courier New" charset="0"/>
              </a:rPr>
              <a:t>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	WHERE </a:t>
            </a:r>
            <a:r>
              <a:rPr lang="en-US" altLang="zh-CN" sz="2800" dirty="0">
                <a:latin typeface="Courier New" charset="0"/>
              </a:rPr>
              <a:t>	ASG.ENO=EMP.E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AND</a:t>
            </a:r>
            <a:r>
              <a:rPr lang="en-US" altLang="zh-CN" sz="2800" dirty="0">
                <a:latin typeface="Courier New" charset="0"/>
              </a:rPr>
              <a:t>	ASG.JNO=PROJ.J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AND</a:t>
            </a:r>
            <a:r>
              <a:rPr lang="en-US" altLang="zh-CN" sz="2800" dirty="0">
                <a:latin typeface="Courier New" charset="0"/>
              </a:rPr>
              <a:t>	ENAME&lt;&gt;“</a:t>
            </a:r>
            <a:r>
              <a:rPr lang="en-US" altLang="zh-CN" sz="2800" dirty="0" err="1">
                <a:latin typeface="Courier New" charset="0"/>
              </a:rPr>
              <a:t>J.Doe</a:t>
            </a:r>
            <a:r>
              <a:rPr lang="en-US" altLang="zh-CN" sz="2800" dirty="0">
                <a:latin typeface="Courier New" charset="0"/>
              </a:rPr>
              <a:t>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AND</a:t>
            </a:r>
            <a:r>
              <a:rPr lang="en-US" altLang="zh-CN" sz="2800" dirty="0">
                <a:latin typeface="Courier New" charset="0"/>
              </a:rPr>
              <a:t>	PROJ.NAME=“CAD/CAM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AND	</a:t>
            </a:r>
            <a:r>
              <a:rPr lang="en-US" altLang="zh-CN" sz="2800" dirty="0">
                <a:latin typeface="Courier New" charset="0"/>
              </a:rPr>
              <a:t>(DUR=12 OR DUR=24)</a:t>
            </a:r>
          </a:p>
          <a:p>
            <a:pPr eaLnBrk="1" hangingPunct="1">
              <a:buFont typeface="Wingdings 2" charset="2"/>
              <a:buNone/>
            </a:pPr>
            <a:endParaRPr lang="zh-CN" altLang="en-US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86E9CE36-DB73-4512-9857-0680D98DBB2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621036" y="1716834"/>
          <a:ext cx="1373673" cy="28900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3673">
                  <a:extLst>
                    <a:ext uri="{9D8B030D-6E8A-4147-A177-3AD203B41FA5}">
                      <a16:colId xmlns:a16="http://schemas.microsoft.com/office/drawing/2014/main" val="1240828909"/>
                    </a:ext>
                  </a:extLst>
                </a:gridCol>
              </a:tblGrid>
              <a:tr h="501677">
                <a:tc>
                  <a:txBody>
                    <a:bodyPr/>
                    <a:lstStyle/>
                    <a:p>
                      <a:r>
                        <a:rPr lang="en-US" altLang="zh-CN" dirty="0"/>
                        <a:t>Projecti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826325"/>
                  </a:ext>
                </a:extLst>
              </a:tr>
              <a:tr h="479289">
                <a:tc>
                  <a:txBody>
                    <a:bodyPr/>
                    <a:lstStyle/>
                    <a:p>
                      <a:r>
                        <a:rPr lang="en-US" altLang="zh-CN" dirty="0"/>
                        <a:t>Tabl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0395123"/>
                  </a:ext>
                </a:extLst>
              </a:tr>
              <a:tr h="782518">
                <a:tc>
                  <a:txBody>
                    <a:bodyPr/>
                    <a:lstStyle/>
                    <a:p>
                      <a:r>
                        <a:rPr lang="en-US" altLang="zh-CN" dirty="0"/>
                        <a:t>Joi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146298"/>
                  </a:ext>
                </a:extLst>
              </a:tr>
              <a:tr h="1126613">
                <a:tc>
                  <a:txBody>
                    <a:bodyPr/>
                    <a:lstStyle/>
                    <a:p>
                      <a:r>
                        <a:rPr lang="en-US" altLang="zh-CN" dirty="0"/>
                        <a:t>Sel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1095599"/>
                  </a:ext>
                </a:extLst>
              </a:tr>
            </a:tbl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CA053504-7F3E-4282-8AC9-CE0D40A6F1D4}"/>
              </a:ext>
            </a:extLst>
          </p:cNvPr>
          <p:cNvCxnSpPr/>
          <p:nvPr/>
        </p:nvCxnSpPr>
        <p:spPr>
          <a:xfrm>
            <a:off x="3620277" y="2164702"/>
            <a:ext cx="46373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3E0FB54B-7AA6-457B-AEF0-C0DC43A2360A}"/>
              </a:ext>
            </a:extLst>
          </p:cNvPr>
          <p:cNvCxnSpPr/>
          <p:nvPr/>
        </p:nvCxnSpPr>
        <p:spPr>
          <a:xfrm>
            <a:off x="3580301" y="2690327"/>
            <a:ext cx="46373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998FE34B-8AD3-47F5-A690-89B08CA0DED1}"/>
              </a:ext>
            </a:extLst>
          </p:cNvPr>
          <p:cNvCxnSpPr/>
          <p:nvPr/>
        </p:nvCxnSpPr>
        <p:spPr>
          <a:xfrm>
            <a:off x="3620277" y="3467878"/>
            <a:ext cx="46373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49E726C7-5BC7-486E-BEDE-5CD0C479EB92}"/>
              </a:ext>
            </a:extLst>
          </p:cNvPr>
          <p:cNvCxnSpPr/>
          <p:nvPr/>
        </p:nvCxnSpPr>
        <p:spPr>
          <a:xfrm>
            <a:off x="3620277" y="4583604"/>
            <a:ext cx="46373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7B912FEA-9A78-408D-A19E-40E9BFA3FD2C}"/>
              </a:ext>
            </a:extLst>
          </p:cNvPr>
          <p:cNvSpPr/>
          <p:nvPr/>
        </p:nvSpPr>
        <p:spPr>
          <a:xfrm>
            <a:off x="149293" y="760204"/>
            <a:ext cx="4960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1.SQL-&gt;Relational algebra tree</a:t>
            </a: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F1BDEBD2-E862-4BED-BD41-15FF7417C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1470" y="1539904"/>
            <a:ext cx="2277106" cy="311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20789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37A3D2F-5CD4-483E-BE44-6C1E4AB15200}"/>
              </a:ext>
            </a:extLst>
          </p:cNvPr>
          <p:cNvSpPr txBox="1"/>
          <p:nvPr/>
        </p:nvSpPr>
        <p:spPr>
          <a:xfrm>
            <a:off x="6061" y="0"/>
            <a:ext cx="2612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Rewrite</a:t>
            </a:r>
            <a:endParaRPr lang="zh-CN" altLang="en-US" sz="32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1701D6B-0365-4EA1-8D62-F2586F3691DC}"/>
              </a:ext>
            </a:extLst>
          </p:cNvPr>
          <p:cNvSpPr/>
          <p:nvPr/>
        </p:nvSpPr>
        <p:spPr>
          <a:xfrm>
            <a:off x="149293" y="760204"/>
            <a:ext cx="43652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2.Detect semantic incorrect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DA7DE4D4-A91B-4242-82F2-4B2642E4C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351" y="1745177"/>
            <a:ext cx="2277106" cy="311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FC8F7D1-34FF-493B-A840-E12167A3E7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9293" y="1884420"/>
            <a:ext cx="5749666" cy="2920845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None/>
            </a:pP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 SELECT</a:t>
            </a:r>
            <a:r>
              <a:rPr lang="en-US" altLang="zh-CN" sz="2800" dirty="0">
                <a:latin typeface="Courier New" charset="0"/>
              </a:rPr>
              <a:t>	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FROM</a:t>
            </a:r>
            <a:r>
              <a:rPr lang="en-US" altLang="zh-CN" sz="2800" dirty="0">
                <a:latin typeface="Courier New" charset="0"/>
              </a:rPr>
              <a:t>	PROJ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,</a:t>
            </a:r>
            <a:r>
              <a:rPr lang="en-US" altLang="zh-CN" sz="2800" dirty="0">
                <a:latin typeface="Courier New" charset="0"/>
              </a:rPr>
              <a:t> EMP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,</a:t>
            </a:r>
            <a:r>
              <a:rPr lang="en-US" altLang="zh-CN" sz="2800" dirty="0">
                <a:latin typeface="Courier New" charset="0"/>
              </a:rPr>
              <a:t>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	WHERE </a:t>
            </a:r>
            <a:r>
              <a:rPr lang="en-US" altLang="zh-CN" sz="2800" dirty="0">
                <a:latin typeface="Courier New" charset="0"/>
              </a:rPr>
              <a:t>	ASG.ENO=EMP.E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AND</a:t>
            </a:r>
            <a:r>
              <a:rPr lang="en-US" altLang="zh-CN" sz="2800" dirty="0">
                <a:latin typeface="Courier New" charset="0"/>
              </a:rPr>
              <a:t>	ASG.JNO=PROJ.J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AND</a:t>
            </a:r>
            <a:r>
              <a:rPr lang="en-US" altLang="zh-CN" sz="2800" dirty="0">
                <a:latin typeface="Courier New" charset="0"/>
              </a:rPr>
              <a:t>	ENAME&lt;&gt;“</a:t>
            </a:r>
            <a:r>
              <a:rPr lang="en-US" altLang="zh-CN" sz="2800" dirty="0" err="1">
                <a:latin typeface="Courier New" charset="0"/>
              </a:rPr>
              <a:t>J.Doe</a:t>
            </a:r>
            <a:r>
              <a:rPr lang="en-US" altLang="zh-CN" sz="2800" dirty="0">
                <a:latin typeface="Courier New" charset="0"/>
              </a:rPr>
              <a:t>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AND</a:t>
            </a:r>
            <a:r>
              <a:rPr lang="en-US" altLang="zh-CN" sz="2800" dirty="0">
                <a:latin typeface="Courier New" charset="0"/>
              </a:rPr>
              <a:t>	PROJ.NAME=“CAD/CAM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 dirty="0">
                <a:latin typeface="Courier New" charset="0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Courier New" charset="0"/>
              </a:rPr>
              <a:t>AND	</a:t>
            </a:r>
            <a:r>
              <a:rPr lang="en-US" altLang="zh-CN" sz="2800" dirty="0">
                <a:latin typeface="Courier New" charset="0"/>
              </a:rPr>
              <a:t>(DUR=12 OR DUR=24)</a:t>
            </a:r>
          </a:p>
          <a:p>
            <a:pPr eaLnBrk="1" hangingPunct="1">
              <a:buFont typeface="Wingdings 2" charset="2"/>
              <a:buNone/>
            </a:pPr>
            <a:endParaRPr lang="zh-CN" altLang="en-US" dirty="0"/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51CE3E1D-F5D5-40F4-95E8-81D5F6FE8950}"/>
              </a:ext>
            </a:extLst>
          </p:cNvPr>
          <p:cNvSpPr/>
          <p:nvPr/>
        </p:nvSpPr>
        <p:spPr>
          <a:xfrm>
            <a:off x="4514591" y="584775"/>
            <a:ext cx="421303" cy="98276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798E26B-9BDC-4338-996A-97F71B8A2597}"/>
              </a:ext>
            </a:extLst>
          </p:cNvPr>
          <p:cNvSpPr txBox="1"/>
          <p:nvPr/>
        </p:nvSpPr>
        <p:spPr>
          <a:xfrm>
            <a:off x="5084743" y="421649"/>
            <a:ext cx="2687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t connection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Multiple connections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E57A058-FBD1-45BB-ADBE-07F6BB2F12FA}"/>
              </a:ext>
            </a:extLst>
          </p:cNvPr>
          <p:cNvSpPr/>
          <p:nvPr/>
        </p:nvSpPr>
        <p:spPr>
          <a:xfrm>
            <a:off x="1912334" y="2589245"/>
            <a:ext cx="3498980" cy="83975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5A188F7-68D2-4C69-A47C-897F65BD7E87}"/>
              </a:ext>
            </a:extLst>
          </p:cNvPr>
          <p:cNvCxnSpPr>
            <a:cxnSpLocks/>
          </p:cNvCxnSpPr>
          <p:nvPr/>
        </p:nvCxnSpPr>
        <p:spPr>
          <a:xfrm>
            <a:off x="2061183" y="2813421"/>
            <a:ext cx="302356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乘号 15">
            <a:extLst>
              <a:ext uri="{FF2B5EF4-FFF2-40B4-BE49-F238E27FC236}">
                <a16:creationId xmlns:a16="http://schemas.microsoft.com/office/drawing/2014/main" id="{C7BDA14A-D051-483C-9840-5054786B4790}"/>
              </a:ext>
            </a:extLst>
          </p:cNvPr>
          <p:cNvSpPr/>
          <p:nvPr/>
        </p:nvSpPr>
        <p:spPr>
          <a:xfrm>
            <a:off x="7566904" y="4506687"/>
            <a:ext cx="281930" cy="195942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7AF3B09-8BDF-4AFE-8B11-D30382A0A440}"/>
              </a:ext>
            </a:extLst>
          </p:cNvPr>
          <p:cNvSpPr txBox="1"/>
          <p:nvPr/>
        </p:nvSpPr>
        <p:spPr>
          <a:xfrm>
            <a:off x="535627" y="5325424"/>
            <a:ext cx="3051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SG.X=EMP.X</a:t>
            </a:r>
            <a:endParaRPr lang="zh-CN" altLang="en-US" dirty="0"/>
          </a:p>
        </p:txBody>
      </p:sp>
      <p:sp>
        <p:nvSpPr>
          <p:cNvPr id="18" name="弧形 17">
            <a:extLst>
              <a:ext uri="{FF2B5EF4-FFF2-40B4-BE49-F238E27FC236}">
                <a16:creationId xmlns:a16="http://schemas.microsoft.com/office/drawing/2014/main" id="{E78FC3CF-7C2A-4E2F-931E-0CDEF23C44C0}"/>
              </a:ext>
            </a:extLst>
          </p:cNvPr>
          <p:cNvSpPr/>
          <p:nvPr/>
        </p:nvSpPr>
        <p:spPr>
          <a:xfrm flipH="1">
            <a:off x="7412730" y="4374749"/>
            <a:ext cx="718457" cy="655760"/>
          </a:xfrm>
          <a:prstGeom prst="arc">
            <a:avLst>
              <a:gd name="adj1" fmla="val 16200000"/>
              <a:gd name="adj2" fmla="val 21484163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1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6D91BF2-3133-467E-A589-B254FFAE0E1E}"/>
              </a:ext>
            </a:extLst>
          </p:cNvPr>
          <p:cNvSpPr txBox="1"/>
          <p:nvPr/>
        </p:nvSpPr>
        <p:spPr>
          <a:xfrm>
            <a:off x="6061" y="0"/>
            <a:ext cx="2612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Rewrite</a:t>
            </a:r>
            <a:endParaRPr lang="zh-CN" altLang="en-US" sz="32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1E68A8B-AE1D-405C-B520-FDE61DB8F581}"/>
              </a:ext>
            </a:extLst>
          </p:cNvPr>
          <p:cNvSpPr/>
          <p:nvPr/>
        </p:nvSpPr>
        <p:spPr>
          <a:xfrm>
            <a:off x="149293" y="760204"/>
            <a:ext cx="239520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3. Rewrite tree</a:t>
            </a:r>
            <a:endParaRPr lang="zh-CN" altLang="en-US" sz="2800" dirty="0"/>
          </a:p>
          <a:p>
            <a:endParaRPr lang="en-US" altLang="zh-CN" sz="2800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2ABE3209-2B24-4491-9320-A66B5CF30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68" y="1504464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30D71817-FEDF-40E9-8259-68F8FBDAF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4241" y="1504464"/>
            <a:ext cx="4772025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1D971BA5-A175-484C-B6B7-FA08BBEFB8E8}"/>
              </a:ext>
            </a:extLst>
          </p:cNvPr>
          <p:cNvSpPr/>
          <p:nvPr/>
        </p:nvSpPr>
        <p:spPr>
          <a:xfrm>
            <a:off x="3766843" y="3189418"/>
            <a:ext cx="3048000" cy="340372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DD</a:t>
            </a:r>
            <a:endParaRPr lang="zh-CN" alt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5BF5ADF-26DA-4D57-BBED-0B251F0C13FC}"/>
              </a:ext>
            </a:extLst>
          </p:cNvPr>
          <p:cNvSpPr txBox="1"/>
          <p:nvPr/>
        </p:nvSpPr>
        <p:spPr>
          <a:xfrm>
            <a:off x="4132809" y="1836113"/>
            <a:ext cx="332344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)Selection down </a:t>
            </a:r>
          </a:p>
          <a:p>
            <a:r>
              <a:rPr lang="en-US" altLang="zh-CN" dirty="0"/>
              <a:t>attribute parallel</a:t>
            </a:r>
          </a:p>
          <a:p>
            <a:r>
              <a:rPr lang="en-US" altLang="zh-CN" dirty="0"/>
              <a:t>(2) Projection down</a:t>
            </a:r>
          </a:p>
          <a:p>
            <a:r>
              <a:rPr lang="en-US" altLang="zh-CN" dirty="0"/>
              <a:t>root join</a:t>
            </a:r>
          </a:p>
          <a:p>
            <a:r>
              <a:rPr lang="en-US" altLang="zh-CN" dirty="0"/>
              <a:t>(3)Join up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16994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BB494A1-073B-4D84-B385-ABCC4366057D}"/>
              </a:ext>
            </a:extLst>
          </p:cNvPr>
          <p:cNvSpPr txBox="1">
            <a:spLocks/>
          </p:cNvSpPr>
          <p:nvPr/>
        </p:nvSpPr>
        <p:spPr>
          <a:xfrm>
            <a:off x="486747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/>
              <a:t>Ⅱ Distributed query (</a:t>
            </a:r>
            <a:r>
              <a:rPr lang="en-US" altLang="x-none" b="1" dirty="0"/>
              <a:t>fragments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28C1EC8-2E9B-4180-86C0-8D827C254BE6}"/>
              </a:ext>
            </a:extLst>
          </p:cNvPr>
          <p:cNvSpPr/>
          <p:nvPr/>
        </p:nvSpPr>
        <p:spPr>
          <a:xfrm>
            <a:off x="509278" y="2783173"/>
            <a:ext cx="22846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C00000"/>
                </a:solidFill>
              </a:rPr>
              <a:t>reduction</a:t>
            </a:r>
            <a:endParaRPr lang="zh-CN" altLang="en-US" sz="40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710C9C3-A18D-4541-87F1-9573C157F1A4}"/>
              </a:ext>
            </a:extLst>
          </p:cNvPr>
          <p:cNvSpPr/>
          <p:nvPr/>
        </p:nvSpPr>
        <p:spPr>
          <a:xfrm>
            <a:off x="3286241" y="1718432"/>
            <a:ext cx="41312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Horizontal Fragmentation</a:t>
            </a:r>
            <a:endParaRPr lang="zh-CN" altLang="en-US" sz="28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24CE807-9986-44AF-A5D9-719D3137F3CB}"/>
              </a:ext>
            </a:extLst>
          </p:cNvPr>
          <p:cNvSpPr/>
          <p:nvPr/>
        </p:nvSpPr>
        <p:spPr>
          <a:xfrm>
            <a:off x="8535991" y="1140897"/>
            <a:ext cx="2489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u="sng" dirty="0"/>
              <a:t>useless</a:t>
            </a:r>
            <a:r>
              <a:rPr lang="zh-CN" altLang="en-US" sz="2400" u="sng" dirty="0"/>
              <a:t> </a:t>
            </a:r>
            <a:r>
              <a:rPr lang="en-US" altLang="zh-CN" sz="2400" u="sng" dirty="0"/>
              <a:t>selections</a:t>
            </a:r>
            <a:endParaRPr lang="zh-CN" altLang="en-US" sz="24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01657FF-45B1-4D10-B758-5ED17F9C4F8B}"/>
              </a:ext>
            </a:extLst>
          </p:cNvPr>
          <p:cNvSpPr/>
          <p:nvPr/>
        </p:nvSpPr>
        <p:spPr>
          <a:xfrm>
            <a:off x="8535991" y="2321508"/>
            <a:ext cx="18101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u="sng" dirty="0"/>
              <a:t>useless</a:t>
            </a:r>
            <a:r>
              <a:rPr lang="zh-CN" altLang="en-US" sz="2400" u="sng" dirty="0"/>
              <a:t> </a:t>
            </a:r>
            <a:r>
              <a:rPr lang="en-US" altLang="zh-CN" sz="2400" u="sng" dirty="0"/>
              <a:t>joins</a:t>
            </a:r>
            <a:endParaRPr lang="zh-CN" altLang="en-US" sz="2400" dirty="0"/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4ABBB67E-3FB2-48FA-9D1A-34E5DD03713B}"/>
              </a:ext>
            </a:extLst>
          </p:cNvPr>
          <p:cNvSpPr/>
          <p:nvPr/>
        </p:nvSpPr>
        <p:spPr>
          <a:xfrm>
            <a:off x="7781731" y="1325563"/>
            <a:ext cx="681134" cy="1398976"/>
          </a:xfrm>
          <a:prstGeom prst="lef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3A68B7E9-4766-4EF2-B7FA-4BDEFAE5F4F8}"/>
              </a:ext>
            </a:extLst>
          </p:cNvPr>
          <p:cNvSpPr/>
          <p:nvPr/>
        </p:nvSpPr>
        <p:spPr>
          <a:xfrm>
            <a:off x="2830441" y="1718432"/>
            <a:ext cx="681134" cy="3133487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C0786B0-1DC5-49E2-B012-F1CD565CEB76}"/>
              </a:ext>
            </a:extLst>
          </p:cNvPr>
          <p:cNvSpPr/>
          <p:nvPr/>
        </p:nvSpPr>
        <p:spPr>
          <a:xfrm>
            <a:off x="3286241" y="4328699"/>
            <a:ext cx="36760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Vertical</a:t>
            </a:r>
            <a:r>
              <a:rPr lang="zh-CN" altLang="en-US" sz="2800" dirty="0"/>
              <a:t> </a:t>
            </a:r>
            <a:r>
              <a:rPr lang="en-US" altLang="zh-CN" sz="2800" dirty="0"/>
              <a:t>Fragmentation</a:t>
            </a:r>
            <a:endParaRPr lang="zh-CN" altLang="en-US" sz="28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EABD4A6-54FD-4B0F-8CE1-266ED34D4B05}"/>
              </a:ext>
            </a:extLst>
          </p:cNvPr>
          <p:cNvSpPr/>
          <p:nvPr/>
        </p:nvSpPr>
        <p:spPr>
          <a:xfrm>
            <a:off x="7775371" y="4359476"/>
            <a:ext cx="18101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u="sng" dirty="0"/>
              <a:t>useless</a:t>
            </a:r>
            <a:r>
              <a:rPr lang="zh-CN" altLang="en-US" sz="2400" u="sng" dirty="0"/>
              <a:t> </a:t>
            </a:r>
            <a:r>
              <a:rPr lang="en-US" altLang="zh-CN" sz="2400" u="sng" dirty="0"/>
              <a:t>join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14353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3F0D081-4D74-44FA-A166-6E76A1E76672}"/>
              </a:ext>
            </a:extLst>
          </p:cNvPr>
          <p:cNvSpPr/>
          <p:nvPr/>
        </p:nvSpPr>
        <p:spPr>
          <a:xfrm>
            <a:off x="393751" y="384154"/>
            <a:ext cx="68094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Horizontal Fragmentation (Union)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778B72-2C8D-452A-8567-FCFC81BB0B9F}"/>
              </a:ext>
            </a:extLst>
          </p:cNvPr>
          <p:cNvSpPr/>
          <p:nvPr/>
        </p:nvSpPr>
        <p:spPr>
          <a:xfrm>
            <a:off x="393751" y="1290186"/>
            <a:ext cx="2489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u="sng" dirty="0"/>
              <a:t>useless</a:t>
            </a:r>
            <a:r>
              <a:rPr lang="zh-CN" altLang="en-US" sz="2400" u="sng" dirty="0"/>
              <a:t> </a:t>
            </a:r>
            <a:r>
              <a:rPr lang="en-US" altLang="zh-CN" sz="2400" u="sng" dirty="0"/>
              <a:t>selections</a:t>
            </a:r>
            <a:endParaRPr lang="zh-CN" altLang="en-US" sz="24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8BA7E55-7F9D-497C-A58E-4DE22474603C}"/>
              </a:ext>
            </a:extLst>
          </p:cNvPr>
          <p:cNvSpPr/>
          <p:nvPr/>
        </p:nvSpPr>
        <p:spPr>
          <a:xfrm>
            <a:off x="5739918" y="1290185"/>
            <a:ext cx="18101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u="sng" dirty="0"/>
              <a:t>useless</a:t>
            </a:r>
            <a:r>
              <a:rPr lang="zh-CN" altLang="en-US" sz="2400" u="sng" dirty="0"/>
              <a:t> </a:t>
            </a:r>
            <a:r>
              <a:rPr lang="en-US" altLang="zh-CN" sz="2400" u="sng" dirty="0"/>
              <a:t>joins</a:t>
            </a:r>
            <a:endParaRPr lang="zh-CN" altLang="en-US" sz="2400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A322B389-190B-4CC5-9863-A1C62EB9DB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45" y="2209821"/>
            <a:ext cx="2643279" cy="2254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69E7594-CF94-4632-9FDF-E9AFF7145954}"/>
              </a:ext>
            </a:extLst>
          </p:cNvPr>
          <p:cNvSpPr txBox="1"/>
          <p:nvPr/>
        </p:nvSpPr>
        <p:spPr>
          <a:xfrm>
            <a:off x="768382" y="4760246"/>
            <a:ext cx="28877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1: ENO&lt;=E3</a:t>
            </a:r>
          </a:p>
          <a:p>
            <a:r>
              <a:rPr lang="en-US" altLang="zh-CN" dirty="0"/>
              <a:t>E2: 3&lt;ENO&lt;=E6</a:t>
            </a:r>
          </a:p>
          <a:p>
            <a:r>
              <a:rPr lang="en-US" altLang="zh-CN" dirty="0"/>
              <a:t>E3: ENO&gt;E6</a:t>
            </a:r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73FC9A3F-3075-44E3-BFFE-983B80D606E4}"/>
              </a:ext>
            </a:extLst>
          </p:cNvPr>
          <p:cNvCxnSpPr/>
          <p:nvPr/>
        </p:nvCxnSpPr>
        <p:spPr>
          <a:xfrm>
            <a:off x="637754" y="4010256"/>
            <a:ext cx="289249" cy="60648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4E70F0EE-EBED-4736-B539-2248969046E8}"/>
              </a:ext>
            </a:extLst>
          </p:cNvPr>
          <p:cNvCxnSpPr/>
          <p:nvPr/>
        </p:nvCxnSpPr>
        <p:spPr>
          <a:xfrm>
            <a:off x="2301714" y="4010256"/>
            <a:ext cx="289249" cy="60648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9BC780F9-E33E-4739-ABE8-9DD1D78B013B}"/>
              </a:ext>
            </a:extLst>
          </p:cNvPr>
          <p:cNvSpPr txBox="1"/>
          <p:nvPr/>
        </p:nvSpPr>
        <p:spPr>
          <a:xfrm>
            <a:off x="613445" y="1796170"/>
            <a:ext cx="172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ut of range?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3C5BA83-A4ED-4A45-93AC-D58D7E9BC9EE}"/>
              </a:ext>
            </a:extLst>
          </p:cNvPr>
          <p:cNvSpPr txBox="1"/>
          <p:nvPr/>
        </p:nvSpPr>
        <p:spPr>
          <a:xfrm>
            <a:off x="5907013" y="1765329"/>
            <a:ext cx="4617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) Intersection of data range = NULL?</a:t>
            </a:r>
            <a:endParaRPr lang="zh-CN" altLang="en-US" dirty="0"/>
          </a:p>
        </p:txBody>
      </p:sp>
      <p:graphicFrame>
        <p:nvGraphicFramePr>
          <p:cNvPr id="15" name="Object 1">
            <a:extLst>
              <a:ext uri="{FF2B5EF4-FFF2-40B4-BE49-F238E27FC236}">
                <a16:creationId xmlns:a16="http://schemas.microsoft.com/office/drawing/2014/main" id="{EB80AC29-4F4E-42D0-B186-CC87ABAE83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46454" y="2311386"/>
          <a:ext cx="2561536" cy="92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320227" imgH="457002" progId="Equation.DSMT4">
                  <p:embed/>
                </p:oleObj>
              </mc:Choice>
              <mc:Fallback>
                <p:oleObj name="Equation" r:id="rId5" imgW="1320227" imgH="457002" progId="Equation.DSMT4">
                  <p:embed/>
                  <p:pic>
                    <p:nvPicPr>
                      <p:cNvPr id="15" name="Object 1">
                        <a:extLst>
                          <a:ext uri="{FF2B5EF4-FFF2-40B4-BE49-F238E27FC236}">
                            <a16:creationId xmlns:a16="http://schemas.microsoft.com/office/drawing/2014/main" id="{EB80AC29-4F4E-42D0-B186-CC87ABAE8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454" y="2311386"/>
                        <a:ext cx="2561536" cy="9202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8A88B7D7-5DD3-4B31-A9DB-CBD4E0B1F6E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46454" y="3263710"/>
          <a:ext cx="2494660" cy="12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1562100" imgH="914400" progId="Equation.DSMT4">
                  <p:embed/>
                </p:oleObj>
              </mc:Choice>
              <mc:Fallback>
                <p:oleObj name="Equation" r:id="rId7" imgW="1562100" imgH="9144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8A88B7D7-5DD3-4B31-A9DB-CBD4E0B1F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454" y="3263710"/>
                        <a:ext cx="2494660" cy="12003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>
            <a:extLst>
              <a:ext uri="{FF2B5EF4-FFF2-40B4-BE49-F238E27FC236}">
                <a16:creationId xmlns:a16="http://schemas.microsoft.com/office/drawing/2014/main" id="{4DDF3D25-DCD2-4BB2-A3DC-2D1340E6F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2442" y="2508949"/>
            <a:ext cx="3436804" cy="127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ight Arrow 7">
            <a:extLst>
              <a:ext uri="{FF2B5EF4-FFF2-40B4-BE49-F238E27FC236}">
                <a16:creationId xmlns:a16="http://schemas.microsoft.com/office/drawing/2014/main" id="{C4E725C1-BCC4-4C83-BB08-73C64CC8044B}"/>
              </a:ext>
            </a:extLst>
          </p:cNvPr>
          <p:cNvSpPr/>
          <p:nvPr/>
        </p:nvSpPr>
        <p:spPr>
          <a:xfrm flipV="1">
            <a:off x="8073037" y="2862286"/>
            <a:ext cx="678810" cy="369332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3A25DD3-B33B-4E43-8FDD-2D3D188004BF}"/>
              </a:ext>
            </a:extLst>
          </p:cNvPr>
          <p:cNvSpPr txBox="1"/>
          <p:nvPr/>
        </p:nvSpPr>
        <p:spPr>
          <a:xfrm>
            <a:off x="5907013" y="5096372"/>
            <a:ext cx="4617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2) Join &amp; Projection</a:t>
            </a:r>
            <a:endParaRPr lang="zh-CN" altLang="en-US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A018260E-D582-491A-84AE-6DDE83AB076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51847" y="4464039"/>
            <a:ext cx="2612183" cy="2008736"/>
          </a:xfrm>
          <a:prstGeom prst="rect">
            <a:avLst/>
          </a:prstGeom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ADB02D2A-76C0-41AC-B47E-3A01725E596C}"/>
              </a:ext>
            </a:extLst>
          </p:cNvPr>
          <p:cNvCxnSpPr/>
          <p:nvPr/>
        </p:nvCxnSpPr>
        <p:spPr>
          <a:xfrm>
            <a:off x="10130844" y="5626359"/>
            <a:ext cx="599360" cy="33421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5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2F0AFDB1-6D10-5A4D-8B1B-10F90F27AC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ystem</a:t>
            </a:r>
            <a:r>
              <a:rPr kumimoji="1" lang="zh-CN" altLang="en-US" dirty="0"/>
              <a:t> </a:t>
            </a:r>
            <a:r>
              <a:rPr kumimoji="1" lang="en-US" altLang="zh-CN" dirty="0"/>
              <a:t>Design</a:t>
            </a:r>
            <a:endParaRPr kumimoji="1" lang="zh-CN" altLang="en-US" dirty="0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A5C01840-3E98-784B-8AFD-05FF9130DD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3443C0-F20B-EF44-83FE-C56BAB1CA1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620969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3F0D081-4D74-44FA-A166-6E76A1E76672}"/>
              </a:ext>
            </a:extLst>
          </p:cNvPr>
          <p:cNvSpPr/>
          <p:nvPr/>
        </p:nvSpPr>
        <p:spPr>
          <a:xfrm>
            <a:off x="393751" y="384154"/>
            <a:ext cx="8358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Vertical</a:t>
            </a:r>
            <a:r>
              <a:rPr lang="zh-CN" altLang="en-US" sz="2800" dirty="0"/>
              <a:t> </a:t>
            </a:r>
            <a:r>
              <a:rPr lang="en-US" altLang="zh-CN" sz="2800" dirty="0"/>
              <a:t>Fragmentation (Join)</a:t>
            </a:r>
            <a:endParaRPr lang="zh-CN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8BA7E55-7F9D-497C-A58E-4DE22474603C}"/>
              </a:ext>
            </a:extLst>
          </p:cNvPr>
          <p:cNvSpPr/>
          <p:nvPr/>
        </p:nvSpPr>
        <p:spPr>
          <a:xfrm>
            <a:off x="393751" y="1105519"/>
            <a:ext cx="18101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u="sng" dirty="0"/>
              <a:t>useless</a:t>
            </a:r>
            <a:r>
              <a:rPr lang="zh-CN" altLang="en-US" sz="2400" u="sng" dirty="0"/>
              <a:t> </a:t>
            </a:r>
            <a:r>
              <a:rPr lang="en-US" altLang="zh-CN" sz="2400" u="sng" dirty="0"/>
              <a:t>joins</a:t>
            </a:r>
            <a:endParaRPr lang="zh-CN" altLang="en-US" sz="2400" dirty="0"/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65680EC5-CDED-4CAE-A0BC-14CBD8F75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574" y="2047031"/>
            <a:ext cx="33242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Object 1">
            <a:extLst>
              <a:ext uri="{FF2B5EF4-FFF2-40B4-BE49-F238E27FC236}">
                <a16:creationId xmlns:a16="http://schemas.microsoft.com/office/drawing/2014/main" id="{770A4322-7ADF-4817-80AF-F06788DDDB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47529" y="2281989"/>
          <a:ext cx="6469458" cy="229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2031840" imgH="711000" progId="Equation.DSMT4">
                  <p:embed/>
                </p:oleObj>
              </mc:Choice>
              <mc:Fallback>
                <p:oleObj name="Equation" r:id="rId5" imgW="2031840" imgH="711000" progId="Equation.DSMT4">
                  <p:embed/>
                  <p:pic>
                    <p:nvPicPr>
                      <p:cNvPr id="22" name="Object 1">
                        <a:extLst>
                          <a:ext uri="{FF2B5EF4-FFF2-40B4-BE49-F238E27FC236}">
                            <a16:creationId xmlns:a16="http://schemas.microsoft.com/office/drawing/2014/main" id="{770A4322-7ADF-4817-80AF-F06788DDD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529" y="2281989"/>
                        <a:ext cx="6469458" cy="22940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F9CA875-0B8C-476E-B808-39E2937D31F5}"/>
              </a:ext>
            </a:extLst>
          </p:cNvPr>
          <p:cNvCxnSpPr>
            <a:cxnSpLocks/>
          </p:cNvCxnSpPr>
          <p:nvPr/>
        </p:nvCxnSpPr>
        <p:spPr>
          <a:xfrm>
            <a:off x="3715288" y="4700020"/>
            <a:ext cx="1018076" cy="61408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909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E87986-7B0A-4EA0-B1FD-80800113D8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6866"/>
            <a:ext cx="10515600" cy="1325563"/>
          </a:xfrm>
        </p:spPr>
        <p:txBody>
          <a:bodyPr/>
          <a:lstStyle/>
          <a:p>
            <a:r>
              <a:rPr lang="en-US" altLang="zh-CN" b="1" dirty="0"/>
              <a:t>Ⅲ Optimization  </a:t>
            </a:r>
            <a:endParaRPr lang="zh-CN" altLang="en-US" b="1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F8233910-6585-42FD-BEDC-DC019FA5A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806" y="1649216"/>
            <a:ext cx="4912475" cy="1821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423935C-68C4-44F9-8C1B-B0E6E6933C1B}"/>
              </a:ext>
            </a:extLst>
          </p:cNvPr>
          <p:cNvSpPr/>
          <p:nvPr/>
        </p:nvSpPr>
        <p:spPr>
          <a:xfrm>
            <a:off x="1130516" y="2300326"/>
            <a:ext cx="4354765" cy="4363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7AC2FC7-41D6-4F85-86C6-835D9ED7DBF2}"/>
              </a:ext>
            </a:extLst>
          </p:cNvPr>
          <p:cNvSpPr txBox="1"/>
          <p:nvPr/>
        </p:nvSpPr>
        <p:spPr>
          <a:xfrm>
            <a:off x="7005917" y="2274535"/>
            <a:ext cx="45047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oin(Partitioned join? Semi-join? Order?)</a:t>
            </a:r>
          </a:p>
          <a:p>
            <a:r>
              <a:rPr lang="en-US" altLang="zh-CN" dirty="0"/>
              <a:t>Data node &amp; Join nod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92714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A56AFB-4D04-4A38-BD68-09959A9B1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ata</a:t>
            </a:r>
            <a:r>
              <a:rPr lang="zh-CN" altLang="en-US" dirty="0"/>
              <a:t> </a:t>
            </a:r>
            <a:r>
              <a:rPr lang="en-US" altLang="zh-CN" dirty="0"/>
              <a:t>Manager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69B20F-2764-BE44-8EDF-629AF3A5D15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7090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4000" dirty="0" err="1"/>
              <a:t>DataManager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86408" y="1690688"/>
            <a:ext cx="10515600" cy="4351338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ym typeface="+mn-ea"/>
              </a:rPr>
              <a:t>Create comma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ym typeface="+mn-ea"/>
              </a:rPr>
              <a:t>Drop comma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>
                <a:sym typeface="+mn-ea"/>
              </a:rPr>
              <a:t> Insert comma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ym typeface="+mn-ea"/>
              </a:rPr>
              <a:t>delete comma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ym typeface="+mn-ea"/>
              </a:rPr>
              <a:t>D</a:t>
            </a:r>
            <a:r>
              <a:rPr lang="en-US" altLang="zh-CN" sz="2800" dirty="0">
                <a:sym typeface="+mn-ea"/>
              </a:rPr>
              <a:t>ata </a:t>
            </a:r>
            <a:r>
              <a:rPr lang="en-US" altLang="zh-CN" sz="2800" dirty="0" err="1">
                <a:sym typeface="+mn-ea"/>
              </a:rPr>
              <a:t>Partion</a:t>
            </a:r>
            <a:endParaRPr lang="en-US" altLang="zh-CN" sz="2800" dirty="0"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ym typeface="+mn-ea"/>
            </a:endParaRPr>
          </a:p>
          <a:p>
            <a:pPr marL="0" indent="0">
              <a:buNone/>
            </a:pPr>
            <a:r>
              <a:rPr lang="en-US" altLang="zh-CN" sz="2800" dirty="0">
                <a:sym typeface="+mn-ea"/>
              </a:rPr>
              <a:t>	Horizon</a:t>
            </a:r>
            <a:r>
              <a:rPr lang="en-US" altLang="zh-CN" dirty="0">
                <a:sym typeface="+mn-ea"/>
              </a:rPr>
              <a:t>tal partition	</a:t>
            </a:r>
          </a:p>
          <a:p>
            <a:pPr marL="0" indent="0">
              <a:buNone/>
            </a:pPr>
            <a:r>
              <a:rPr lang="en-US" altLang="zh-CN" sz="2800" dirty="0">
                <a:sym typeface="+mn-ea"/>
              </a:rPr>
              <a:t>	Vertical parti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800" dirty="0">
              <a:sym typeface="+mn-ea"/>
            </a:endParaRPr>
          </a:p>
        </p:txBody>
      </p:sp>
      <p:cxnSp>
        <p:nvCxnSpPr>
          <p:cNvPr id="4" name="直线连接符 3"/>
          <p:cNvCxnSpPr/>
          <p:nvPr/>
        </p:nvCxnSpPr>
        <p:spPr>
          <a:xfrm flipV="1">
            <a:off x="838200" y="1454594"/>
            <a:ext cx="8515350" cy="7322"/>
          </a:xfrm>
          <a:prstGeom prst="line">
            <a:avLst/>
          </a:prstGeom>
          <a:ln w="25400" cmpd="sng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B1188A65-57C3-4CDA-B514-0BBEEF6FE0C8}"/>
              </a:ext>
            </a:extLst>
          </p:cNvPr>
          <p:cNvSpPr/>
          <p:nvPr/>
        </p:nvSpPr>
        <p:spPr>
          <a:xfrm>
            <a:off x="4763278" y="2239347"/>
            <a:ext cx="1017038" cy="5457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DL</a:t>
            </a:r>
            <a:endParaRPr lang="zh-CN" altLang="en-US" dirty="0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B603CAA0-F2B5-4894-8604-1A43A5C69C6C}"/>
              </a:ext>
            </a:extLst>
          </p:cNvPr>
          <p:cNvSpPr/>
          <p:nvPr/>
        </p:nvSpPr>
        <p:spPr>
          <a:xfrm>
            <a:off x="6411686" y="2239347"/>
            <a:ext cx="923731" cy="58648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Prase</a:t>
            </a:r>
            <a:endParaRPr lang="zh-CN" altLang="en-US" dirty="0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648DCF12-5E06-48CE-8398-184B38B379CD}"/>
              </a:ext>
            </a:extLst>
          </p:cNvPr>
          <p:cNvCxnSpPr>
            <a:cxnSpLocks/>
          </p:cNvCxnSpPr>
          <p:nvPr/>
        </p:nvCxnSpPr>
        <p:spPr>
          <a:xfrm>
            <a:off x="7335417" y="2532590"/>
            <a:ext cx="732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CE834A8-656A-4425-866D-09F16E766257}"/>
              </a:ext>
            </a:extLst>
          </p:cNvPr>
          <p:cNvSpPr/>
          <p:nvPr/>
        </p:nvSpPr>
        <p:spPr>
          <a:xfrm>
            <a:off x="8067869" y="2258142"/>
            <a:ext cx="923730" cy="58648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Plan</a:t>
            </a:r>
            <a:endParaRPr lang="zh-CN" altLang="en-US" dirty="0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4D71E12F-D862-4AC5-AC4B-46920E8FA30E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5780316" y="2512235"/>
            <a:ext cx="6313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297CF160-D46E-46AD-8A5C-87660A3EC901}"/>
              </a:ext>
            </a:extLst>
          </p:cNvPr>
          <p:cNvSpPr/>
          <p:nvPr/>
        </p:nvSpPr>
        <p:spPr>
          <a:xfrm>
            <a:off x="8991598" y="2112575"/>
            <a:ext cx="1017039" cy="4012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</a:rPr>
              <a:t>Local</a:t>
            </a:r>
            <a:r>
              <a:rPr lang="en-US" altLang="zh-CN" sz="1400" dirty="0">
                <a:solidFill>
                  <a:schemeClr val="tx1"/>
                </a:solidFill>
              </a:rPr>
              <a:t> </a:t>
            </a:r>
            <a:endParaRPr lang="zh-CN" altLang="en-US" sz="1600" dirty="0"/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0A1B74AF-3196-4B1D-AC36-728F700CCDF2}"/>
              </a:ext>
            </a:extLst>
          </p:cNvPr>
          <p:cNvSpPr/>
          <p:nvPr/>
        </p:nvSpPr>
        <p:spPr>
          <a:xfrm>
            <a:off x="10025742" y="2258142"/>
            <a:ext cx="917511" cy="6052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Excute</a:t>
            </a:r>
            <a:endParaRPr lang="zh-CN" altLang="en-US" dirty="0"/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F7396B39-EEB4-409C-8039-B2E542EED744}"/>
              </a:ext>
            </a:extLst>
          </p:cNvPr>
          <p:cNvCxnSpPr>
            <a:stCxn id="12" idx="3"/>
          </p:cNvCxnSpPr>
          <p:nvPr/>
        </p:nvCxnSpPr>
        <p:spPr>
          <a:xfrm>
            <a:off x="8991599" y="2551385"/>
            <a:ext cx="10170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CCA1129E-37C9-49A3-9BD0-FAA3080785E0}"/>
              </a:ext>
            </a:extLst>
          </p:cNvPr>
          <p:cNvCxnSpPr>
            <a:stCxn id="9" idx="2"/>
          </p:cNvCxnSpPr>
          <p:nvPr/>
        </p:nvCxnSpPr>
        <p:spPr>
          <a:xfrm flipH="1">
            <a:off x="6873551" y="2825833"/>
            <a:ext cx="1" cy="6031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13D10EC5-5579-4603-8771-C101A826C8A4}"/>
              </a:ext>
            </a:extLst>
          </p:cNvPr>
          <p:cNvCxnSpPr>
            <a:stCxn id="12" idx="2"/>
          </p:cNvCxnSpPr>
          <p:nvPr/>
        </p:nvCxnSpPr>
        <p:spPr>
          <a:xfrm>
            <a:off x="8529734" y="2844628"/>
            <a:ext cx="0" cy="5843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DDFAA35D-D6F1-40EB-9D4E-89BF8C507889}"/>
              </a:ext>
            </a:extLst>
          </p:cNvPr>
          <p:cNvSpPr/>
          <p:nvPr/>
        </p:nvSpPr>
        <p:spPr>
          <a:xfrm>
            <a:off x="6411686" y="3429000"/>
            <a:ext cx="923731" cy="69513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ETCD</a:t>
            </a:r>
            <a:endParaRPr lang="zh-CN" altLang="en-US" dirty="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AF7E455C-A22E-41C4-94AA-78D95ED3763D}"/>
              </a:ext>
            </a:extLst>
          </p:cNvPr>
          <p:cNvSpPr/>
          <p:nvPr/>
        </p:nvSpPr>
        <p:spPr>
          <a:xfrm>
            <a:off x="8671252" y="2863415"/>
            <a:ext cx="923730" cy="4087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</a:rPr>
              <a:t>Remote</a:t>
            </a:r>
            <a:r>
              <a:rPr lang="en-US" altLang="zh-CN" sz="1400" dirty="0">
                <a:solidFill>
                  <a:schemeClr val="tx1"/>
                </a:solidFill>
              </a:rPr>
              <a:t> </a:t>
            </a:r>
            <a:endParaRPr lang="zh-CN" altLang="en-US" sz="1600" dirty="0"/>
          </a:p>
        </p:txBody>
      </p:sp>
      <p:sp>
        <p:nvSpPr>
          <p:cNvPr id="17" name="矩形: 圆角 41">
            <a:extLst>
              <a:ext uri="{FF2B5EF4-FFF2-40B4-BE49-F238E27FC236}">
                <a16:creationId xmlns:a16="http://schemas.microsoft.com/office/drawing/2014/main" id="{1B82D593-4ED3-4640-B6E4-20406A93B6B7}"/>
              </a:ext>
            </a:extLst>
          </p:cNvPr>
          <p:cNvSpPr/>
          <p:nvPr/>
        </p:nvSpPr>
        <p:spPr>
          <a:xfrm>
            <a:off x="8067867" y="3429000"/>
            <a:ext cx="923731" cy="69513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RP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19366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4000" dirty="0"/>
              <a:t>Partition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ym typeface="+mn-ea"/>
              </a:rPr>
              <a:t>Hybrid Partition</a:t>
            </a:r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	Horizontal &amp; Vertical</a:t>
            </a:r>
          </a:p>
          <a:p>
            <a:pPr marL="342900" indent="-342900"/>
            <a:r>
              <a:rPr lang="en-US" altLang="zh-CN" dirty="0">
                <a:sym typeface="+mn-ea"/>
              </a:rPr>
              <a:t>Partition principle</a:t>
            </a:r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	</a:t>
            </a:r>
            <a:r>
              <a:rPr lang="en-US" altLang="zh-CN" dirty="0"/>
              <a:t>completeness</a:t>
            </a:r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	reconstruction</a:t>
            </a:r>
          </a:p>
          <a:p>
            <a:pPr marL="0" indent="0">
              <a:buNone/>
            </a:pPr>
            <a:endParaRPr lang="zh-CN" altLang="en-US" sz="2800" dirty="0">
              <a:sym typeface="+mn-ea"/>
            </a:endParaRPr>
          </a:p>
        </p:txBody>
      </p:sp>
      <p:cxnSp>
        <p:nvCxnSpPr>
          <p:cNvPr id="4" name="直线连接符 3"/>
          <p:cNvCxnSpPr/>
          <p:nvPr/>
        </p:nvCxnSpPr>
        <p:spPr>
          <a:xfrm flipV="1">
            <a:off x="838200" y="1454594"/>
            <a:ext cx="8515350" cy="7322"/>
          </a:xfrm>
          <a:prstGeom prst="line">
            <a:avLst/>
          </a:prstGeom>
          <a:ln w="25400" cmpd="sng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91293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4000" dirty="0"/>
              <a:t>metadata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ym typeface="+mn-ea"/>
              </a:rPr>
              <a:t>Schema </a:t>
            </a:r>
            <a:r>
              <a:rPr lang="en-US" altLang="zh-CN" dirty="0" err="1">
                <a:sym typeface="+mn-ea"/>
              </a:rPr>
              <a:t>informantion</a:t>
            </a:r>
            <a:endParaRPr lang="en-US" altLang="zh-CN" dirty="0">
              <a:sym typeface="+mn-ea"/>
            </a:endParaRPr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	name , attribution, datatyp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>
                <a:sym typeface="+mn-ea"/>
              </a:rPr>
              <a:t> statistic information</a:t>
            </a:r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	max/min value</a:t>
            </a:r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	number of rows</a:t>
            </a:r>
          </a:p>
          <a:p>
            <a:pPr marL="342900" indent="-342900"/>
            <a:r>
              <a:rPr lang="en-US" altLang="zh-CN" dirty="0">
                <a:sym typeface="+mn-ea"/>
              </a:rPr>
              <a:t>Partition information</a:t>
            </a:r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	describes which parts of which table are on which </a:t>
            </a:r>
            <a:r>
              <a:rPr lang="en-US" altLang="zh-CN" dirty="0" err="1">
                <a:sym typeface="+mn-ea"/>
              </a:rPr>
              <a:t>db</a:t>
            </a:r>
            <a:endParaRPr lang="zh-CN" altLang="en-US" sz="2800" dirty="0">
              <a:sym typeface="+mn-ea"/>
            </a:endParaRPr>
          </a:p>
        </p:txBody>
      </p:sp>
      <p:cxnSp>
        <p:nvCxnSpPr>
          <p:cNvPr id="4" name="直线连接符 3"/>
          <p:cNvCxnSpPr/>
          <p:nvPr/>
        </p:nvCxnSpPr>
        <p:spPr>
          <a:xfrm flipV="1">
            <a:off x="838200" y="1454594"/>
            <a:ext cx="8515350" cy="7322"/>
          </a:xfrm>
          <a:prstGeom prst="line">
            <a:avLst/>
          </a:prstGeom>
          <a:ln w="25400" cmpd="sng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02525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FA2EEB-429F-E340-8B9A-95CCCF857B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Design</a:t>
            </a:r>
            <a:r>
              <a:rPr kumimoji="1" lang="zh-CN" altLang="en-US" dirty="0"/>
              <a:t> </a:t>
            </a:r>
            <a:r>
              <a:rPr kumimoji="1" lang="en-US" altLang="zh-CN" dirty="0"/>
              <a:t>Principle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578335-50E4-3242-9B54-5C1ADB3F51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Simple</a:t>
            </a:r>
          </a:p>
          <a:p>
            <a:r>
              <a:rPr kumimoji="1" lang="en-US" altLang="zh-CN"/>
              <a:t>Embedded</a:t>
            </a:r>
            <a:endParaRPr kumimoji="1" lang="en-US" altLang="zh-CN" dirty="0"/>
          </a:p>
          <a:p>
            <a:r>
              <a:rPr kumimoji="1" lang="en-US" altLang="zh-CN" dirty="0"/>
              <a:t>Flexible configuration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0E7306-144C-884E-B961-F7141F357D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633449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9374D3-83B8-6E4F-A311-7E16B9DEB1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ystem</a:t>
            </a:r>
            <a:r>
              <a:rPr kumimoji="1" lang="zh-CN" altLang="en-US" dirty="0"/>
              <a:t> </a:t>
            </a:r>
            <a:r>
              <a:rPr kumimoji="1" lang="en-US" altLang="zh-CN" dirty="0"/>
              <a:t>Overview</a:t>
            </a:r>
            <a:endParaRPr kumimoji="1" lang="zh-CN" altLang="en-US" dirty="0"/>
          </a:p>
        </p:txBody>
      </p:sp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6E27CE96-7E1F-CE46-AD3D-127ACE17DFB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14238480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C044AD-2D1D-FE41-BF47-F092295EC5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213686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FDA2DC-383A-6546-8FB6-6EB59B99F1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Divis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of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work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835C16-0D2D-6446-A0CB-573F6B6F74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Query</a:t>
            </a:r>
            <a:r>
              <a:rPr kumimoji="1" lang="zh-CN" altLang="en-US" dirty="0"/>
              <a:t> </a:t>
            </a:r>
            <a:r>
              <a:rPr kumimoji="1" lang="en-US" altLang="zh-CN" dirty="0"/>
              <a:t>Executor:</a:t>
            </a:r>
            <a:r>
              <a:rPr kumimoji="1" lang="zh-CN" altLang="en-US" dirty="0"/>
              <a:t> 柴茗珂</a:t>
            </a:r>
            <a:endParaRPr kumimoji="1" lang="en-US" altLang="zh-CN" dirty="0"/>
          </a:p>
          <a:p>
            <a:r>
              <a:rPr kumimoji="1" lang="en-US" altLang="zh-CN" dirty="0"/>
              <a:t>Data</a:t>
            </a:r>
            <a:r>
              <a:rPr kumimoji="1" lang="zh-CN" altLang="en-US" dirty="0"/>
              <a:t> </a:t>
            </a:r>
            <a:r>
              <a:rPr kumimoji="1" lang="en-US" altLang="zh-CN" dirty="0"/>
              <a:t>Manager:</a:t>
            </a:r>
            <a:r>
              <a:rPr kumimoji="1" lang="zh-CN" altLang="en-US" dirty="0"/>
              <a:t> 沈运龙</a:t>
            </a:r>
            <a:endParaRPr kumimoji="1" lang="en-US" altLang="zh-CN" dirty="0"/>
          </a:p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others:</a:t>
            </a:r>
            <a:r>
              <a:rPr kumimoji="1" lang="zh-CN" altLang="en-US" dirty="0"/>
              <a:t> 洪殷昊</a:t>
            </a:r>
            <a:endParaRPr kumimoji="1"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330F38-0A3F-474F-863C-E97AC49E50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742848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0E54EC-7651-DB44-92D9-ABC49FF55A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Development</a:t>
            </a:r>
            <a:r>
              <a:rPr kumimoji="1" lang="zh-CN" altLang="en-US" dirty="0"/>
              <a:t> </a:t>
            </a:r>
            <a:r>
              <a:rPr kumimoji="1" lang="en-US" altLang="zh-CN" dirty="0"/>
              <a:t>Environment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6596A7-18F8-7C46-B509-84F85FFC95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Operat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System:</a:t>
            </a:r>
            <a:r>
              <a:rPr kumimoji="1" lang="zh-CN" altLang="en-US" dirty="0"/>
              <a:t> </a:t>
            </a:r>
            <a:r>
              <a:rPr kumimoji="1" lang="en-US" altLang="zh-CN" dirty="0"/>
              <a:t>Not</a:t>
            </a:r>
            <a:r>
              <a:rPr kumimoji="1" lang="zh-CN" altLang="en-US" dirty="0"/>
              <a:t> </a:t>
            </a:r>
            <a:r>
              <a:rPr kumimoji="1" lang="en-US" altLang="zh-CN" dirty="0"/>
              <a:t>required</a:t>
            </a:r>
          </a:p>
          <a:p>
            <a:r>
              <a:rPr kumimoji="1" lang="en-US" altLang="zh-CN" dirty="0"/>
              <a:t>Language:</a:t>
            </a:r>
            <a:r>
              <a:rPr kumimoji="1" lang="zh-CN" altLang="en-US" dirty="0"/>
              <a:t> </a:t>
            </a:r>
            <a:r>
              <a:rPr kumimoji="1" lang="en-US" altLang="zh-CN" dirty="0"/>
              <a:t>Golang</a:t>
            </a:r>
          </a:p>
          <a:p>
            <a:r>
              <a:rPr kumimoji="1" lang="en-US" altLang="zh-CN" dirty="0"/>
              <a:t>IDE: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Goland</a:t>
            </a:r>
            <a:endParaRPr kumimoji="1" lang="en-US" altLang="zh-CN" dirty="0"/>
          </a:p>
          <a:p>
            <a:r>
              <a:rPr kumimoji="1" lang="en-US" altLang="zh-CN" dirty="0"/>
              <a:t>DB: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PostregSQL</a:t>
            </a:r>
            <a:endParaRPr kumimoji="1" lang="en-US" altLang="zh-CN" dirty="0"/>
          </a:p>
          <a:p>
            <a:r>
              <a:rPr kumimoji="1" lang="en-US" altLang="zh-CN" dirty="0" err="1"/>
              <a:t>MetaData</a:t>
            </a:r>
            <a:r>
              <a:rPr kumimoji="1" lang="zh-CN" altLang="en-US" dirty="0"/>
              <a:t> </a:t>
            </a:r>
            <a:r>
              <a:rPr kumimoji="1" lang="en-US" altLang="zh-CN" dirty="0"/>
              <a:t>&amp;</a:t>
            </a:r>
            <a:r>
              <a:rPr kumimoji="1" lang="zh-CN" altLang="en-US" dirty="0"/>
              <a:t> </a:t>
            </a:r>
            <a:r>
              <a:rPr kumimoji="1" lang="en-US" altLang="zh-CN" dirty="0"/>
              <a:t>Statement</a:t>
            </a:r>
            <a:r>
              <a:rPr kumimoji="1" lang="zh-CN" altLang="en-US" dirty="0"/>
              <a:t> </a:t>
            </a:r>
            <a:r>
              <a:rPr kumimoji="1" lang="en-US" altLang="zh-CN" dirty="0"/>
              <a:t>storage: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Etcd</a:t>
            </a:r>
            <a:endParaRPr kumimoji="1" lang="en-US" altLang="zh-CN" dirty="0"/>
          </a:p>
          <a:p>
            <a:r>
              <a:rPr kumimoji="1" lang="en-US" altLang="zh-CN" dirty="0"/>
              <a:t>Communication:</a:t>
            </a:r>
            <a:r>
              <a:rPr kumimoji="1" lang="zh-CN" altLang="en-US" dirty="0"/>
              <a:t> </a:t>
            </a:r>
            <a:r>
              <a:rPr kumimoji="1" lang="en-US" altLang="zh-CN" dirty="0"/>
              <a:t>RPC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585E64-609B-F84E-9287-786808A9E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22179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FACCF9-F4AF-E944-B51E-595182600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Language:</a:t>
            </a:r>
            <a:r>
              <a:rPr kumimoji="1" lang="zh-CN" altLang="en-US" dirty="0"/>
              <a:t> </a:t>
            </a:r>
            <a:r>
              <a:rPr kumimoji="1" lang="en-US" altLang="zh-CN" dirty="0"/>
              <a:t>Golang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24585F-E362-E446-94FE-7ACE512F7D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kumimoji="1" lang="en-US" altLang="zh-CN" dirty="0"/>
              <a:t>Advantage</a:t>
            </a:r>
          </a:p>
          <a:p>
            <a:pPr lvl="1"/>
            <a:r>
              <a:rPr kumimoji="1" lang="en-US" altLang="zh-CN" dirty="0"/>
              <a:t>Performance:</a:t>
            </a:r>
            <a:r>
              <a:rPr kumimoji="1" lang="zh-CN" altLang="en-US" dirty="0"/>
              <a:t> </a:t>
            </a:r>
            <a:r>
              <a:rPr kumimoji="1" lang="en-US" altLang="zh-CN" dirty="0"/>
              <a:t>similar to C++</a:t>
            </a:r>
          </a:p>
          <a:p>
            <a:pPr lvl="1"/>
            <a:r>
              <a:rPr kumimoji="1" lang="en-US" altLang="zh-CN" dirty="0"/>
              <a:t>Concurrency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channel:</a:t>
            </a:r>
            <a:r>
              <a:rPr kumimoji="1" lang="zh-CN" altLang="en-US" dirty="0"/>
              <a:t> </a:t>
            </a:r>
            <a:r>
              <a:rPr kumimoji="1" lang="en-US" altLang="zh-CN" dirty="0"/>
              <a:t>thread oriented,</a:t>
            </a:r>
            <a:r>
              <a:rPr kumimoji="1" lang="zh-CN" altLang="en-US" dirty="0"/>
              <a:t> </a:t>
            </a:r>
            <a:r>
              <a:rPr kumimoji="1" lang="en-US" altLang="zh-CN" dirty="0"/>
              <a:t>thread</a:t>
            </a:r>
            <a:r>
              <a:rPr kumimoji="1" lang="zh-CN" altLang="en-US" dirty="0"/>
              <a:t> </a:t>
            </a:r>
            <a:r>
              <a:rPr kumimoji="1" lang="en-US" altLang="zh-CN" dirty="0"/>
              <a:t>communicat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without</a:t>
            </a:r>
            <a:r>
              <a:rPr kumimoji="1" lang="zh-CN" altLang="en-US" dirty="0"/>
              <a:t> </a:t>
            </a:r>
            <a:r>
              <a:rPr kumimoji="1" lang="en-US" altLang="zh-CN" dirty="0"/>
              <a:t>lock</a:t>
            </a:r>
          </a:p>
          <a:p>
            <a:pPr lvl="1"/>
            <a:r>
              <a:rPr kumimoji="1" lang="en-US" altLang="zh-CN" dirty="0"/>
              <a:t>Easy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learn:</a:t>
            </a:r>
            <a:r>
              <a:rPr kumimoji="1" lang="zh-CN" altLang="en-US" dirty="0"/>
              <a:t> </a:t>
            </a:r>
            <a:r>
              <a:rPr kumimoji="1" lang="en-US" altLang="zh-CN" dirty="0"/>
              <a:t>many</a:t>
            </a:r>
            <a:r>
              <a:rPr kumimoji="1" lang="zh-CN" altLang="en-US" dirty="0"/>
              <a:t> </a:t>
            </a:r>
            <a:r>
              <a:rPr kumimoji="1" lang="en-US" altLang="zh-CN" dirty="0"/>
              <a:t>aspects</a:t>
            </a:r>
            <a:r>
              <a:rPr kumimoji="1" lang="zh-CN" altLang="en-US" dirty="0"/>
              <a:t> </a:t>
            </a:r>
            <a:r>
              <a:rPr kumimoji="1" lang="en-US" altLang="zh-CN" dirty="0"/>
              <a:t>are</a:t>
            </a:r>
            <a:r>
              <a:rPr kumimoji="1" lang="zh-CN" altLang="en-US" dirty="0"/>
              <a:t> </a:t>
            </a:r>
            <a:r>
              <a:rPr kumimoji="1" lang="en-US" altLang="zh-CN" dirty="0"/>
              <a:t>similar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C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Java(grammar,</a:t>
            </a:r>
            <a:r>
              <a:rPr kumimoji="1" lang="zh-CN" altLang="en-US" dirty="0"/>
              <a:t> </a:t>
            </a:r>
            <a:r>
              <a:rPr kumimoji="1" lang="en-US" altLang="zh-CN" dirty="0"/>
              <a:t>built-in</a:t>
            </a:r>
            <a:r>
              <a:rPr kumimoji="1" lang="zh-CN" altLang="en-US" dirty="0"/>
              <a:t> </a:t>
            </a:r>
            <a:r>
              <a:rPr kumimoji="1" lang="en-US" altLang="zh-CN" dirty="0"/>
              <a:t>GC,</a:t>
            </a:r>
            <a:r>
              <a:rPr kumimoji="1" lang="zh-CN" altLang="en-US" dirty="0"/>
              <a:t> </a:t>
            </a:r>
            <a:r>
              <a:rPr kumimoji="1" lang="en-US" altLang="zh-CN" dirty="0"/>
              <a:t>etc.)</a:t>
            </a:r>
          </a:p>
          <a:p>
            <a:pPr lvl="1"/>
            <a:r>
              <a:rPr kumimoji="1" lang="en-US" altLang="zh-CN" dirty="0"/>
              <a:t>Type inference</a:t>
            </a:r>
          </a:p>
          <a:p>
            <a:r>
              <a:rPr kumimoji="1" lang="en-US" altLang="zh-CN" dirty="0"/>
              <a:t>Disadvantage</a:t>
            </a:r>
          </a:p>
          <a:p>
            <a:pPr lvl="1"/>
            <a:r>
              <a:rPr kumimoji="1" lang="en-US" altLang="zh-CN" dirty="0"/>
              <a:t>Error handling</a:t>
            </a:r>
          </a:p>
          <a:p>
            <a:pPr lvl="1"/>
            <a:r>
              <a:rPr kumimoji="1" lang="en-US" altLang="zh-CN" dirty="0"/>
              <a:t>Prohibit declaration of unused variables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import</a:t>
            </a:r>
          </a:p>
          <a:p>
            <a:r>
              <a:rPr kumimoji="1" lang="en-US" altLang="zh-CN" dirty="0"/>
              <a:t>Dispute</a:t>
            </a:r>
          </a:p>
          <a:p>
            <a:pPr lvl="1"/>
            <a:r>
              <a:rPr kumimoji="1" lang="en-US" altLang="zh-CN" dirty="0"/>
              <a:t>Specified code style</a:t>
            </a:r>
          </a:p>
          <a:p>
            <a:pPr lvl="1"/>
            <a:r>
              <a:rPr kumimoji="1" lang="en-US" altLang="zh-CN"/>
              <a:t>Dynamic link library not supported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7B3770-A3A0-974C-8A37-C9678E58B5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729972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D2973F-AC82-814C-9DE6-CEE7E82AB4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luster</a:t>
            </a:r>
            <a:r>
              <a:rPr kumimoji="1" lang="zh-CN" altLang="en-US" dirty="0"/>
              <a:t> </a:t>
            </a:r>
            <a:r>
              <a:rPr kumimoji="1" lang="en-US" altLang="zh-CN" dirty="0"/>
              <a:t>Generating: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Etcd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BDDEE4-BE11-0749-AE13-27B1BFBEB4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The</a:t>
            </a:r>
            <a:r>
              <a:rPr kumimoji="1" lang="zh-CN" altLang="en-US" dirty="0"/>
              <a:t> </a:t>
            </a:r>
            <a:r>
              <a:rPr kumimoji="1" lang="en-US" altLang="zh-CN" dirty="0"/>
              <a:t>reason</a:t>
            </a:r>
            <a:r>
              <a:rPr kumimoji="1" lang="zh-CN" altLang="en-US" dirty="0"/>
              <a:t> </a:t>
            </a:r>
            <a:r>
              <a:rPr kumimoji="1" lang="en-US" altLang="zh-CN" dirty="0"/>
              <a:t>we</a:t>
            </a:r>
            <a:r>
              <a:rPr kumimoji="1" lang="zh-CN" altLang="en-US" dirty="0"/>
              <a:t> </a:t>
            </a:r>
            <a:r>
              <a:rPr kumimoji="1" lang="en-US" altLang="zh-CN" dirty="0"/>
              <a:t>choose</a:t>
            </a:r>
            <a:r>
              <a:rPr kumimoji="1" lang="zh-CN" altLang="en-US" dirty="0"/>
              <a:t> </a:t>
            </a:r>
            <a:r>
              <a:rPr kumimoji="1" lang="en-US" altLang="zh-CN" dirty="0"/>
              <a:t>it: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Etcd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written</a:t>
            </a:r>
            <a:r>
              <a:rPr kumimoji="1" lang="zh-CN" altLang="en-US" dirty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-US" altLang="zh-CN" dirty="0"/>
              <a:t>Golang,</a:t>
            </a:r>
            <a:r>
              <a:rPr kumimoji="1" lang="zh-CN" altLang="en-US" dirty="0"/>
              <a:t> </a:t>
            </a:r>
            <a:r>
              <a:rPr kumimoji="1" lang="en-US" altLang="zh-CN" dirty="0"/>
              <a:t>so</a:t>
            </a:r>
            <a:r>
              <a:rPr kumimoji="1" lang="zh-CN" altLang="en-US" dirty="0"/>
              <a:t> </a:t>
            </a:r>
            <a:r>
              <a:rPr kumimoji="1" lang="en-US" altLang="zh-CN" dirty="0"/>
              <a:t>we</a:t>
            </a:r>
            <a:r>
              <a:rPr kumimoji="1" lang="zh-CN" altLang="en-US" dirty="0"/>
              <a:t> </a:t>
            </a:r>
            <a:r>
              <a:rPr kumimoji="1" lang="en-US" altLang="zh-CN" dirty="0"/>
              <a:t>can</a:t>
            </a:r>
            <a:r>
              <a:rPr kumimoji="1" lang="zh-CN" altLang="en-US" dirty="0"/>
              <a:t> </a:t>
            </a:r>
            <a:r>
              <a:rPr kumimoji="1" lang="en-US" altLang="zh-CN" dirty="0"/>
              <a:t>embed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etcd</a:t>
            </a:r>
            <a:r>
              <a:rPr kumimoji="1" lang="zh-CN" altLang="en-US" dirty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-US" altLang="zh-CN" dirty="0"/>
              <a:t>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code.</a:t>
            </a:r>
            <a:endParaRPr kumimoji="1"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5E95E2-F08C-E94D-86F6-BD424BB77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559905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B061-5971-FD4F-9AEB-D54F423AA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ommunication:</a:t>
            </a:r>
            <a:r>
              <a:rPr kumimoji="1" lang="zh-CN" altLang="en-US" dirty="0"/>
              <a:t> </a:t>
            </a:r>
            <a:r>
              <a:rPr kumimoji="1" lang="en-US" altLang="zh-CN" dirty="0"/>
              <a:t>RPC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4EE5B4-73F9-3744-9DA7-B274564A50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rotocol buffer</a:t>
            </a:r>
            <a:r>
              <a:rPr lang="zh-CN" altLang="en-US" dirty="0"/>
              <a:t> </a:t>
            </a:r>
            <a:r>
              <a:rPr lang="en-US" altLang="zh-CN" dirty="0"/>
              <a:t>is efficient</a:t>
            </a:r>
          </a:p>
          <a:p>
            <a:r>
              <a:rPr lang="en-US" altLang="zh-CN" dirty="0"/>
              <a:t>Choose</a:t>
            </a:r>
            <a:r>
              <a:rPr lang="zh-CN" altLang="en-US" dirty="0"/>
              <a:t> </a:t>
            </a:r>
            <a:r>
              <a:rPr lang="en-US" altLang="zh-CN" dirty="0" err="1"/>
              <a:t>gRPC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no</a:t>
            </a:r>
            <a:r>
              <a:rPr lang="zh-CN" altLang="en-US" dirty="0"/>
              <a:t> </a:t>
            </a:r>
            <a:r>
              <a:rPr lang="en-US" altLang="zh-CN" dirty="0"/>
              <a:t>reason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765DDD-753B-7745-A656-5D696ADC1B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/>
              <a:t>2018/11/01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407371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0</TotalTime>
  <Words>457</Words>
  <Application>Microsoft Macintosh PowerPoint</Application>
  <PresentationFormat>宽屏</PresentationFormat>
  <Paragraphs>191</Paragraphs>
  <Slides>2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等线</vt:lpstr>
      <vt:lpstr>等线 Light</vt:lpstr>
      <vt:lpstr>宋体</vt:lpstr>
      <vt:lpstr>Arial</vt:lpstr>
      <vt:lpstr>Calibri</vt:lpstr>
      <vt:lpstr>Courier New</vt:lpstr>
      <vt:lpstr>Wingdings 2</vt:lpstr>
      <vt:lpstr>Office 主题​​</vt:lpstr>
      <vt:lpstr>Equation</vt:lpstr>
      <vt:lpstr>DDBMS Midterm Report</vt:lpstr>
      <vt:lpstr>System Design</vt:lpstr>
      <vt:lpstr>Design Principles</vt:lpstr>
      <vt:lpstr>System Overview</vt:lpstr>
      <vt:lpstr>Division of the work</vt:lpstr>
      <vt:lpstr>Development Environment</vt:lpstr>
      <vt:lpstr>Language: Golang</vt:lpstr>
      <vt:lpstr>Cluster Generating: Etcd</vt:lpstr>
      <vt:lpstr>Communication: RPC</vt:lpstr>
      <vt:lpstr>Configuration file language: TOML</vt:lpstr>
      <vt:lpstr>Query Parser</vt:lpstr>
      <vt:lpstr>Framework</vt:lpstr>
      <vt:lpstr>Ⅰ Centralized query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Ⅲ Optimization  </vt:lpstr>
      <vt:lpstr>Data Manager</vt:lpstr>
      <vt:lpstr>DataManager</vt:lpstr>
      <vt:lpstr>Partition</vt:lpstr>
      <vt:lpstr>metadata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DBMS Midterm Report</dc:title>
  <dc:creator>HONG YINHAO</dc:creator>
  <cp:lastModifiedBy>HONG YINHAO</cp:lastModifiedBy>
  <cp:revision>19</cp:revision>
  <dcterms:created xsi:type="dcterms:W3CDTF">2018-10-31T02:24:10Z</dcterms:created>
  <dcterms:modified xsi:type="dcterms:W3CDTF">2018-11-01T07:37:00Z</dcterms:modified>
</cp:coreProperties>
</file>